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54"/>
  </p:notesMasterIdLst>
  <p:sldIdLst>
    <p:sldId id="258" r:id="rId2"/>
    <p:sldId id="282" r:id="rId3"/>
    <p:sldId id="404" r:id="rId4"/>
    <p:sldId id="2754" r:id="rId5"/>
    <p:sldId id="2709" r:id="rId6"/>
    <p:sldId id="2740" r:id="rId7"/>
    <p:sldId id="2727" r:id="rId8"/>
    <p:sldId id="2734" r:id="rId9"/>
    <p:sldId id="279" r:id="rId10"/>
    <p:sldId id="2735" r:id="rId11"/>
    <p:sldId id="2716" r:id="rId12"/>
    <p:sldId id="2736" r:id="rId13"/>
    <p:sldId id="2737" r:id="rId14"/>
    <p:sldId id="2744" r:id="rId15"/>
    <p:sldId id="2742" r:id="rId16"/>
    <p:sldId id="2743" r:id="rId17"/>
    <p:sldId id="2745" r:id="rId18"/>
    <p:sldId id="2755" r:id="rId19"/>
    <p:sldId id="271" r:id="rId20"/>
    <p:sldId id="272" r:id="rId21"/>
    <p:sldId id="273" r:id="rId22"/>
    <p:sldId id="274" r:id="rId23"/>
    <p:sldId id="275" r:id="rId24"/>
    <p:sldId id="276" r:id="rId25"/>
    <p:sldId id="278" r:id="rId26"/>
    <p:sldId id="277" r:id="rId27"/>
    <p:sldId id="280" r:id="rId28"/>
    <p:sldId id="2760" r:id="rId29"/>
    <p:sldId id="2756" r:id="rId30"/>
    <p:sldId id="2749" r:id="rId31"/>
    <p:sldId id="284" r:id="rId32"/>
    <p:sldId id="2750" r:id="rId33"/>
    <p:sldId id="2752" r:id="rId34"/>
    <p:sldId id="2751" r:id="rId35"/>
    <p:sldId id="2753" r:id="rId36"/>
    <p:sldId id="2757" r:id="rId37"/>
    <p:sldId id="2738" r:id="rId38"/>
    <p:sldId id="285" r:id="rId39"/>
    <p:sldId id="287" r:id="rId40"/>
    <p:sldId id="288" r:id="rId41"/>
    <p:sldId id="289" r:id="rId42"/>
    <p:sldId id="302" r:id="rId43"/>
    <p:sldId id="2761" r:id="rId44"/>
    <p:sldId id="2759" r:id="rId45"/>
    <p:sldId id="2762" r:id="rId46"/>
    <p:sldId id="2763" r:id="rId47"/>
    <p:sldId id="294" r:id="rId48"/>
    <p:sldId id="299" r:id="rId49"/>
    <p:sldId id="295" r:id="rId50"/>
    <p:sldId id="296" r:id="rId51"/>
    <p:sldId id="297" r:id="rId52"/>
    <p:sldId id="298" r:id="rId53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462" y="-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7D6DDD3-D7E9-488B-B626-1E8285E424D8}" type="datetimeFigureOut">
              <a:rPr lang="en-US" smtClean="0"/>
              <a:t>4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5CF6084-2C3C-4FE7-B181-D16A34290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425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5289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6171233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7" name="Rectangle 16"/>
          <p:cNvSpPr/>
          <p:nvPr userDrawn="1"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65" y="6292312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7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7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81000" y="1066800"/>
            <a:ext cx="11277600" cy="4876800"/>
          </a:xfrm>
        </p:spPr>
        <p:txBody>
          <a:bodyPr vert="horz"/>
          <a:lstStyle/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10" name="Title Placeholder 3"/>
          <p:cNvSpPr>
            <a:spLocks noGrp="1"/>
          </p:cNvSpPr>
          <p:nvPr>
            <p:ph type="title"/>
          </p:nvPr>
        </p:nvSpPr>
        <p:spPr>
          <a:xfrm>
            <a:off x="182880" y="137160"/>
            <a:ext cx="1170432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7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1582400" y="6250393"/>
            <a:ext cx="414528" cy="310896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785F3B30-C9D7-4E09-9441-F95A227E797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8046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SzPct val="100000"/>
              <a:buFont typeface="Wingdings" panose="05000000000000000000" pitchFamily="2" charset="2"/>
              <a:buChar char="q"/>
              <a:defRPr/>
            </a:lvl1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7" name="Picture 16" descr="final-logo-3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379551"/>
            <a:ext cx="1117381" cy="8174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46" y="6405566"/>
            <a:ext cx="2113225" cy="334949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545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106019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214193"/>
            <a:ext cx="4937760" cy="3378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214193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32683" y="6508672"/>
            <a:ext cx="984019" cy="273844"/>
          </a:xfrm>
          <a:prstGeom prst="rect">
            <a:avLst/>
          </a:prstGeom>
        </p:spPr>
        <p:txBody>
          <a:bodyPr vert="horz" lIns="68567" tIns="34289" rIns="68567" bIns="34289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09" y="6405566"/>
            <a:ext cx="2113225" cy="334949"/>
          </a:xfrm>
          <a:prstGeom prst="rect">
            <a:avLst/>
          </a:prstGeom>
        </p:spPr>
      </p:pic>
      <p:pic>
        <p:nvPicPr>
          <p:cNvPr id="16" name="Picture 15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5" y="6446623"/>
            <a:ext cx="923615" cy="67565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8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3" y="6459787"/>
            <a:ext cx="2618511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7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6160665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539279"/>
            <a:ext cx="10058400" cy="432981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97280" y="14330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8" y="6307400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07.png"/><Relationship Id="rId7" Type="http://schemas.openxmlformats.org/officeDocument/2006/relationships/image" Target="../media/image113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10" Type="http://schemas.openxmlformats.org/officeDocument/2006/relationships/image" Target="../media/image116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70.png"/><Relationship Id="rId7" Type="http://schemas.openxmlformats.org/officeDocument/2006/relationships/image" Target="../media/image14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90.png"/><Relationship Id="rId10" Type="http://schemas.openxmlformats.org/officeDocument/2006/relationships/image" Target="../media/image123.png"/><Relationship Id="rId4" Type="http://schemas.openxmlformats.org/officeDocument/2006/relationships/image" Target="../media/image80.png"/><Relationship Id="rId9" Type="http://schemas.openxmlformats.org/officeDocument/2006/relationships/image" Target="../media/image10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openclipart.org/detail/217532/question-mark" TargetMode="Externa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Unit 6:  Noise and Symbol Demodul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L-GY 6013:  Digital communications</a:t>
            </a:r>
          </a:p>
          <a:p>
            <a:r>
              <a:rPr lang="en-US" dirty="0"/>
              <a:t>Prof. Sundeep ran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293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D6740-563B-4E07-8992-35B528E615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ing Up- and Down-Conver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6DDCFA-E097-414B-9CCC-5125723388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9"/>
            <a:ext cx="8817429" cy="1373738"/>
          </a:xfrm>
        </p:spPr>
        <p:txBody>
          <a:bodyPr/>
          <a:lstStyle/>
          <a:p>
            <a:r>
              <a:rPr lang="en-US" dirty="0"/>
              <a:t>For noise modeling, it is convenient to use a different scaling convention</a:t>
            </a:r>
          </a:p>
          <a:p>
            <a:r>
              <a:rPr lang="en-US" dirty="0"/>
              <a:t>Modified scaling will keep powers in passband and baseband equal</a:t>
            </a:r>
          </a:p>
          <a:p>
            <a:r>
              <a:rPr lang="en-US" dirty="0"/>
              <a:t>Note: </a:t>
            </a:r>
            <a:r>
              <a:rPr lang="en-US" dirty="0" err="1"/>
              <a:t>Proakis</a:t>
            </a:r>
            <a:r>
              <a:rPr lang="en-US" dirty="0"/>
              <a:t> uses original scaling and has a factor of 2 in the convers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E74EFD-0E76-4D50-9939-1138881A6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0A7DEF3C-52F4-4AD4-8CB8-2579BB9365E1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289122" y="3175482"/>
              <a:ext cx="9369699" cy="25173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23233">
                      <a:extLst>
                        <a:ext uri="{9D8B030D-6E8A-4147-A177-3AD203B41FA5}">
                          <a16:colId xmlns:a16="http://schemas.microsoft.com/office/drawing/2014/main" val="801669451"/>
                        </a:ext>
                      </a:extLst>
                    </a:gridCol>
                    <a:gridCol w="3123233">
                      <a:extLst>
                        <a:ext uri="{9D8B030D-6E8A-4147-A177-3AD203B41FA5}">
                          <a16:colId xmlns:a16="http://schemas.microsoft.com/office/drawing/2014/main" val="486388929"/>
                        </a:ext>
                      </a:extLst>
                    </a:gridCol>
                    <a:gridCol w="3123233">
                      <a:extLst>
                        <a:ext uri="{9D8B030D-6E8A-4147-A177-3AD203B41FA5}">
                          <a16:colId xmlns:a16="http://schemas.microsoft.com/office/drawing/2014/main" val="864271705"/>
                        </a:ext>
                      </a:extLst>
                    </a:gridCol>
                  </a:tblGrid>
                  <a:tr h="785317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Earlier scali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urrent scalin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05208477"/>
                      </a:ext>
                    </a:extLst>
                  </a:tr>
                  <a:tr h="785317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Upconvers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𝑅𝑒𝑎𝑙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𝑅𝑒𝑎𝑙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752907"/>
                      </a:ext>
                    </a:extLst>
                  </a:tr>
                  <a:tr h="785317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Downconvers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</m:oMath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𝑃𝐹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</m:oMath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𝑃𝐹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043793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0A7DEF3C-52F4-4AD4-8CB8-2579BB9365E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17673949"/>
                  </p:ext>
                </p:extLst>
              </p:nvPr>
            </p:nvGraphicFramePr>
            <p:xfrm>
              <a:off x="1289122" y="3175482"/>
              <a:ext cx="9369699" cy="25173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23233">
                      <a:extLst>
                        <a:ext uri="{9D8B030D-6E8A-4147-A177-3AD203B41FA5}">
                          <a16:colId xmlns:a16="http://schemas.microsoft.com/office/drawing/2014/main" val="801669451"/>
                        </a:ext>
                      </a:extLst>
                    </a:gridCol>
                    <a:gridCol w="3123233">
                      <a:extLst>
                        <a:ext uri="{9D8B030D-6E8A-4147-A177-3AD203B41FA5}">
                          <a16:colId xmlns:a16="http://schemas.microsoft.com/office/drawing/2014/main" val="486388929"/>
                        </a:ext>
                      </a:extLst>
                    </a:gridCol>
                    <a:gridCol w="3123233">
                      <a:extLst>
                        <a:ext uri="{9D8B030D-6E8A-4147-A177-3AD203B41FA5}">
                          <a16:colId xmlns:a16="http://schemas.microsoft.com/office/drawing/2014/main" val="864271705"/>
                        </a:ext>
                      </a:extLst>
                    </a:gridCol>
                  </a:tblGrid>
                  <a:tr h="785317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Earlier scali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urrent scalin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05208477"/>
                      </a:ext>
                    </a:extLst>
                  </a:tr>
                  <a:tr h="785317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Upconvers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391" t="-103876" r="-100977" b="-1224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103876" r="-780" b="-1224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752907"/>
                      </a:ext>
                    </a:extLst>
                  </a:tr>
                  <a:tr h="946722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Downconvers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391" t="-168590" r="-100977" b="-12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000" t="-168590" r="-780" b="-12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437933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829544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0BA5F-0BDD-45F6-9FF6-94CF9A8EC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ownconverting</a:t>
            </a:r>
            <a:r>
              <a:rPr lang="en-US" dirty="0"/>
              <a:t> No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DDB24A-1D2C-44D6-93FB-1B91255B1CC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0" dirty="0"/>
                  <a:t>Suppos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 is real-valued WSS noise with PSD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b="0" dirty="0"/>
              </a:p>
              <a:p>
                <a:r>
                  <a:rPr lang="en-US" dirty="0"/>
                  <a:t>Consider </a:t>
                </a:r>
                <a:r>
                  <a:rPr lang="en-US" dirty="0" err="1"/>
                  <a:t>downconversion</a:t>
                </a:r>
                <a:r>
                  <a:rPr lang="en-US" dirty="0"/>
                  <a:t> (with modified scaling factor):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heorem</a:t>
                </a:r>
                <a:r>
                  <a:rPr lang="en-US" b="0" dirty="0"/>
                  <a:t>:  PSD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𝐿𝑃𝐹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dirty="0"/>
              </a:p>
              <a:p>
                <a:r>
                  <a:rPr lang="en-US" b="0" dirty="0"/>
                  <a:t>Why?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complex white WSS with PS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𝑃𝐹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𝑃𝐹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DDB24A-1D2C-44D6-93FB-1B91255B1C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55EB36-DAF1-4B85-959C-AE3D3FA925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76157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5F136C-0955-450D-8A93-9308555296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t Channel with No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6EE9CDE-36F5-49E5-8553-7B13EB73C01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126511" y="1788412"/>
                <a:ext cx="4427575" cy="4080684"/>
              </a:xfrm>
            </p:spPr>
            <p:txBody>
              <a:bodyPr/>
              <a:lstStyle/>
              <a:p>
                <a:r>
                  <a:rPr lang="en-US" dirty="0"/>
                  <a:t>Passband model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  additive noise in passband</a:t>
                </a:r>
              </a:p>
              <a:p>
                <a:pPr lvl="1"/>
                <a:r>
                  <a:rPr lang="en-US" dirty="0"/>
                  <a:t>Noise PS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Complex baseband equivalent model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SD of effective baseband noise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𝐿𝑃𝐹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6EE9CDE-36F5-49E5-8553-7B13EB73C0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26511" y="1788412"/>
                <a:ext cx="4427575" cy="4080684"/>
              </a:xfrm>
              <a:blipFill>
                <a:blip r:embed="rId2"/>
                <a:stretch>
                  <a:fillRect l="-3306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3024DD-B895-48FE-B9C6-18F46F09C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BB3C46-1E7A-426A-8C10-CB20A566FD88}"/>
              </a:ext>
            </a:extLst>
          </p:cNvPr>
          <p:cNvSpPr/>
          <p:nvPr/>
        </p:nvSpPr>
        <p:spPr>
          <a:xfrm>
            <a:off x="1809148" y="2263204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A42A03-D41E-4928-834F-8C17C0978F70}"/>
              </a:ext>
            </a:extLst>
          </p:cNvPr>
          <p:cNvSpPr txBox="1"/>
          <p:nvPr/>
        </p:nvSpPr>
        <p:spPr>
          <a:xfrm>
            <a:off x="1376433" y="2898550"/>
            <a:ext cx="1509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Upconversion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055B1D1-7F1D-4C46-BBB1-22D2963A5F66}"/>
              </a:ext>
            </a:extLst>
          </p:cNvPr>
          <p:cNvSpPr/>
          <p:nvPr/>
        </p:nvSpPr>
        <p:spPr>
          <a:xfrm>
            <a:off x="3356594" y="2263204"/>
            <a:ext cx="773723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4AED6B8-6A8B-4E13-888F-6FFD5D36F9C1}"/>
              </a:ext>
            </a:extLst>
          </p:cNvPr>
          <p:cNvSpPr txBox="1"/>
          <p:nvPr/>
        </p:nvSpPr>
        <p:spPr>
          <a:xfrm>
            <a:off x="3037724" y="2881542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annel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749435E-D986-4BF6-A3E0-5F2ED4065049}"/>
              </a:ext>
            </a:extLst>
          </p:cNvPr>
          <p:cNvSpPr/>
          <p:nvPr/>
        </p:nvSpPr>
        <p:spPr>
          <a:xfrm>
            <a:off x="5126933" y="2252820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E16DFB8-4602-474B-B397-50D38CDB6CDF}"/>
              </a:ext>
            </a:extLst>
          </p:cNvPr>
          <p:cNvSpPr txBox="1"/>
          <p:nvPr/>
        </p:nvSpPr>
        <p:spPr>
          <a:xfrm>
            <a:off x="4390232" y="2920597"/>
            <a:ext cx="2157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own-</a:t>
            </a:r>
            <a:br>
              <a:rPr lang="en-US" dirty="0"/>
            </a:br>
            <a:r>
              <a:rPr lang="en-US" dirty="0"/>
              <a:t>conversion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10CDC97-DA13-4BBE-B2CA-547317759FF0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1463040" y="2553350"/>
            <a:ext cx="3461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7081E25-83FC-4B55-ABB8-FE63FBC41D82}"/>
              </a:ext>
            </a:extLst>
          </p:cNvPr>
          <p:cNvCxnSpPr>
            <a:cxnSpLocks/>
            <a:stCxn id="6" idx="3"/>
            <a:endCxn id="8" idx="1"/>
          </p:cNvCxnSpPr>
          <p:nvPr/>
        </p:nvCxnSpPr>
        <p:spPr>
          <a:xfrm>
            <a:off x="2582871" y="2553350"/>
            <a:ext cx="7737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401E0A0-335F-4209-8450-814A3DBB3113}"/>
              </a:ext>
            </a:extLst>
          </p:cNvPr>
          <p:cNvCxnSpPr>
            <a:cxnSpLocks/>
            <a:stCxn id="8" idx="3"/>
            <a:endCxn id="10" idx="1"/>
          </p:cNvCxnSpPr>
          <p:nvPr/>
        </p:nvCxnSpPr>
        <p:spPr>
          <a:xfrm flipV="1">
            <a:off x="4130317" y="2542966"/>
            <a:ext cx="996616" cy="10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46F69EE-F1B2-4E66-B35F-B8661C04AEB7}"/>
              </a:ext>
            </a:extLst>
          </p:cNvPr>
          <p:cNvCxnSpPr>
            <a:cxnSpLocks/>
          </p:cNvCxnSpPr>
          <p:nvPr/>
        </p:nvCxnSpPr>
        <p:spPr>
          <a:xfrm>
            <a:off x="5900656" y="2542966"/>
            <a:ext cx="59523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D9AFB01-BEE1-4922-84EC-69FF0C988993}"/>
                  </a:ext>
                </a:extLst>
              </p:cNvPr>
              <p:cNvSpPr txBox="1"/>
              <p:nvPr/>
            </p:nvSpPr>
            <p:spPr>
              <a:xfrm>
                <a:off x="991851" y="2098139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D9AFB01-BEE1-4922-84EC-69FF0C9889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851" y="2098139"/>
                <a:ext cx="665823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EB96FB-8428-4ECA-B1CB-B432B0E5CE29}"/>
                  </a:ext>
                </a:extLst>
              </p:cNvPr>
              <p:cNvSpPr txBox="1"/>
              <p:nvPr/>
            </p:nvSpPr>
            <p:spPr>
              <a:xfrm>
                <a:off x="6014309" y="2067346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EB96FB-8428-4ECA-B1CB-B432B0E5CE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4309" y="2067346"/>
                <a:ext cx="660758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id="{3659E57C-5085-4BF6-9B9D-2D1E3FD7DF96}"/>
              </a:ext>
            </a:extLst>
          </p:cNvPr>
          <p:cNvSpPr/>
          <p:nvPr/>
        </p:nvSpPr>
        <p:spPr>
          <a:xfrm>
            <a:off x="4658633" y="2489813"/>
            <a:ext cx="143692" cy="14178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9E9693F4-4145-41FC-A67F-6C20EEEFA016}"/>
              </a:ext>
            </a:extLst>
          </p:cNvPr>
          <p:cNvCxnSpPr>
            <a:cxnSpLocks/>
          </p:cNvCxnSpPr>
          <p:nvPr/>
        </p:nvCxnSpPr>
        <p:spPr>
          <a:xfrm>
            <a:off x="4740072" y="2014211"/>
            <a:ext cx="0" cy="4756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1472057-0543-4BF3-A920-6F28C62C88B6}"/>
                  </a:ext>
                </a:extLst>
              </p:cNvPr>
              <p:cNvSpPr txBox="1"/>
              <p:nvPr/>
            </p:nvSpPr>
            <p:spPr>
              <a:xfrm>
                <a:off x="4312671" y="1463951"/>
                <a:ext cx="979307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1472057-0543-4BF3-A920-6F28C62C8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2671" y="1463951"/>
                <a:ext cx="979307" cy="390748"/>
              </a:xfrm>
              <a:prstGeom prst="rect">
                <a:avLst/>
              </a:prstGeom>
              <a:blipFill>
                <a:blip r:embed="rId5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68063F83-22D8-4274-8C82-F4531DC93D8B}"/>
                  </a:ext>
                </a:extLst>
              </p:cNvPr>
              <p:cNvSpPr/>
              <p:nvPr/>
            </p:nvSpPr>
            <p:spPr>
              <a:xfrm>
                <a:off x="3325712" y="1784850"/>
                <a:ext cx="835485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68063F83-22D8-4274-8C82-F4531DC93D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712" y="1784850"/>
                <a:ext cx="835485" cy="390748"/>
              </a:xfrm>
              <a:prstGeom prst="rect">
                <a:avLst/>
              </a:prstGeom>
              <a:blipFill>
                <a:blip r:embed="rId6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D2A54E3B-B64B-4FD5-92DE-2732B3F8C199}"/>
              </a:ext>
            </a:extLst>
          </p:cNvPr>
          <p:cNvSpPr/>
          <p:nvPr/>
        </p:nvSpPr>
        <p:spPr>
          <a:xfrm>
            <a:off x="2366942" y="4743811"/>
            <a:ext cx="773723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F1D141E-C0F8-47AB-9E01-17822C87F53A}"/>
              </a:ext>
            </a:extLst>
          </p:cNvPr>
          <p:cNvSpPr txBox="1"/>
          <p:nvPr/>
        </p:nvSpPr>
        <p:spPr>
          <a:xfrm>
            <a:off x="2048072" y="5362149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annel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CD5E8D50-60DC-43C2-BCF8-F12B1A213771}"/>
              </a:ext>
            </a:extLst>
          </p:cNvPr>
          <p:cNvCxnSpPr>
            <a:cxnSpLocks/>
            <a:endCxn id="32" idx="1"/>
          </p:cNvCxnSpPr>
          <p:nvPr/>
        </p:nvCxnSpPr>
        <p:spPr>
          <a:xfrm>
            <a:off x="1593219" y="5033957"/>
            <a:ext cx="7737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DC60A18F-B0EC-4AF4-9DEB-738B02309DBC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3140665" y="5033957"/>
            <a:ext cx="124065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C702F81-FB9A-45D1-A0DF-2C457A0BE879}"/>
                  </a:ext>
                </a:extLst>
              </p:cNvPr>
              <p:cNvSpPr txBox="1"/>
              <p:nvPr/>
            </p:nvSpPr>
            <p:spPr>
              <a:xfrm>
                <a:off x="1004354" y="4800021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C702F81-FB9A-45D1-A0DF-2C457A0BE8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354" y="4800021"/>
                <a:ext cx="665823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71391F1-A938-463B-BE7A-046C518F1BF5}"/>
                  </a:ext>
                </a:extLst>
              </p:cNvPr>
              <p:cNvSpPr txBox="1"/>
              <p:nvPr/>
            </p:nvSpPr>
            <p:spPr>
              <a:xfrm>
                <a:off x="4422428" y="4817866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71391F1-A938-463B-BE7A-046C518F1B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428" y="4817866"/>
                <a:ext cx="660758" cy="369332"/>
              </a:xfrm>
              <a:prstGeom prst="rect">
                <a:avLst/>
              </a:prstGeom>
              <a:blipFill>
                <a:blip r:embed="rId8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id="{18D46508-EC88-4B5E-8564-3EFC2FEB7E88}"/>
              </a:ext>
            </a:extLst>
          </p:cNvPr>
          <p:cNvSpPr/>
          <p:nvPr/>
        </p:nvSpPr>
        <p:spPr>
          <a:xfrm>
            <a:off x="3668981" y="4970420"/>
            <a:ext cx="143692" cy="14178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746BA5D-AD1D-432F-B0C2-093EA51EF77F}"/>
              </a:ext>
            </a:extLst>
          </p:cNvPr>
          <p:cNvCxnSpPr>
            <a:cxnSpLocks/>
          </p:cNvCxnSpPr>
          <p:nvPr/>
        </p:nvCxnSpPr>
        <p:spPr>
          <a:xfrm>
            <a:off x="3750420" y="4494818"/>
            <a:ext cx="0" cy="4756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B8022AA-A569-44C1-A59D-D6C0BA31CB71}"/>
                  </a:ext>
                </a:extLst>
              </p:cNvPr>
              <p:cNvSpPr txBox="1"/>
              <p:nvPr/>
            </p:nvSpPr>
            <p:spPr>
              <a:xfrm>
                <a:off x="3323019" y="3944558"/>
                <a:ext cx="97930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B8022AA-A569-44C1-A59D-D6C0BA31CB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3019" y="3944558"/>
                <a:ext cx="979307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B13F025-984F-42B9-AE7E-2742355F3B40}"/>
                  </a:ext>
                </a:extLst>
              </p:cNvPr>
              <p:cNvSpPr/>
              <p:nvPr/>
            </p:nvSpPr>
            <p:spPr>
              <a:xfrm>
                <a:off x="2336060" y="4265457"/>
                <a:ext cx="7383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B13F025-984F-42B9-AE7E-2742355F3B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060" y="4265457"/>
                <a:ext cx="738344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89658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3A09AE3-7726-468B-8725-6C72CEB20CB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Effective Baseband Noi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/>
                  <a:t> White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3A09AE3-7726-468B-8725-6C72CEB20CB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727" b="-3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0D659D8-1A13-47BE-9C7C-DCE53BBEFBD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6054633" cy="4329817"/>
              </a:xfrm>
            </p:spPr>
            <p:txBody>
              <a:bodyPr/>
              <a:lstStyle/>
              <a:p>
                <a:r>
                  <a:rPr lang="en-US" dirty="0"/>
                  <a:t>Prev. slide:  PSD of effective baseband noise is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𝐿𝑃𝐹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|≈1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pproximately constant in band of interest</a:t>
                </a:r>
              </a:p>
              <a:p>
                <a:r>
                  <a:rPr lang="en-US" dirty="0"/>
                  <a:t>Henc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b="0" dirty="0"/>
              </a:p>
              <a:p>
                <a:r>
                  <a:rPr lang="en-US" dirty="0"/>
                  <a:t>Effective baseband PSD is approximately flat</a:t>
                </a:r>
              </a:p>
              <a:p>
                <a:r>
                  <a:rPr lang="en-US" dirty="0"/>
                  <a:t>Can be well modeled as additive white noise</a:t>
                </a:r>
                <a:br>
                  <a:rPr lang="en-US" dirty="0"/>
                </a:br>
                <a:r>
                  <a:rPr lang="en-US" dirty="0"/>
                  <a:t>	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0D659D8-1A13-47BE-9C7C-DCE53BBEFB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6054633" cy="4329817"/>
              </a:xfrm>
              <a:blipFill>
                <a:blip r:embed="rId3"/>
                <a:stretch>
                  <a:fillRect l="-2417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CED3E9-7DFB-425B-ADC7-23947F8A82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7676956-6D5F-4586-9E10-9858DD5E5D5E}"/>
              </a:ext>
            </a:extLst>
          </p:cNvPr>
          <p:cNvSpPr/>
          <p:nvPr/>
        </p:nvSpPr>
        <p:spPr>
          <a:xfrm>
            <a:off x="8833056" y="3333023"/>
            <a:ext cx="773723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AB21C60-3088-47C1-90ED-A911DB043833}"/>
              </a:ext>
            </a:extLst>
          </p:cNvPr>
          <p:cNvSpPr txBox="1"/>
          <p:nvPr/>
        </p:nvSpPr>
        <p:spPr>
          <a:xfrm>
            <a:off x="8514186" y="3951361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annel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0426EE1-E5ED-41E0-BAD7-ADA9B1E1B203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8059333" y="3623169"/>
            <a:ext cx="7737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5881281-1871-4845-8BB1-F0CDD8F4A747}"/>
              </a:ext>
            </a:extLst>
          </p:cNvPr>
          <p:cNvCxnSpPr>
            <a:cxnSpLocks/>
            <a:stCxn id="5" idx="3"/>
          </p:cNvCxnSpPr>
          <p:nvPr/>
        </p:nvCxnSpPr>
        <p:spPr>
          <a:xfrm>
            <a:off x="9606779" y="3623169"/>
            <a:ext cx="124065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DA47032-31E1-4D35-AA68-C196AB657B9D}"/>
                  </a:ext>
                </a:extLst>
              </p:cNvPr>
              <p:cNvSpPr txBox="1"/>
              <p:nvPr/>
            </p:nvSpPr>
            <p:spPr>
              <a:xfrm>
                <a:off x="7470468" y="3389233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DA47032-31E1-4D35-AA68-C196AB657B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468" y="3389233"/>
                <a:ext cx="665823" cy="369332"/>
              </a:xfrm>
              <a:prstGeom prst="rect">
                <a:avLst/>
              </a:prstGeom>
              <a:blipFill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D374D64-9DA9-47B7-B30F-2C64F2952760}"/>
                  </a:ext>
                </a:extLst>
              </p:cNvPr>
              <p:cNvSpPr txBox="1"/>
              <p:nvPr/>
            </p:nvSpPr>
            <p:spPr>
              <a:xfrm>
                <a:off x="10888542" y="3407078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D374D64-9DA9-47B7-B30F-2C64F29527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8542" y="3407078"/>
                <a:ext cx="660758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DA8A6E01-9796-4E35-8BB4-4379349D6480}"/>
              </a:ext>
            </a:extLst>
          </p:cNvPr>
          <p:cNvSpPr/>
          <p:nvPr/>
        </p:nvSpPr>
        <p:spPr>
          <a:xfrm>
            <a:off x="10135095" y="3559632"/>
            <a:ext cx="143692" cy="14178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24DE2D9-64D5-4F96-A5E2-4A40C83B9088}"/>
              </a:ext>
            </a:extLst>
          </p:cNvPr>
          <p:cNvCxnSpPr>
            <a:cxnSpLocks/>
          </p:cNvCxnSpPr>
          <p:nvPr/>
        </p:nvCxnSpPr>
        <p:spPr>
          <a:xfrm>
            <a:off x="10216534" y="3084030"/>
            <a:ext cx="0" cy="4756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5EC2C1E-3685-4DD4-BB0C-1EADAAE4D576}"/>
                  </a:ext>
                </a:extLst>
              </p:cNvPr>
              <p:cNvSpPr txBox="1"/>
              <p:nvPr/>
            </p:nvSpPr>
            <p:spPr>
              <a:xfrm>
                <a:off x="9789133" y="2533770"/>
                <a:ext cx="97930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5EC2C1E-3685-4DD4-BB0C-1EADAAE4D5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9133" y="2533770"/>
                <a:ext cx="979307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B98E740-48EB-42D1-B033-A62F5AEF3B7A}"/>
                  </a:ext>
                </a:extLst>
              </p:cNvPr>
              <p:cNvSpPr/>
              <p:nvPr/>
            </p:nvSpPr>
            <p:spPr>
              <a:xfrm>
                <a:off x="8802174" y="2854669"/>
                <a:ext cx="7383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B98E740-48EB-42D1-B033-A62F5AEF3B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2174" y="2854669"/>
                <a:ext cx="738344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87351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E8C0E-589B-4A99-81C1-D5129E3B4A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al Noise and Bandwidth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9BA8A54-8FD6-438B-AF4D-3FB72143C25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the down-converted, filtered noise </a:t>
                </a:r>
              </a:p>
              <a:p>
                <a:r>
                  <a:rPr lang="en-US" dirty="0"/>
                  <a:t>PS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𝑃𝐹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𝑃𝐹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an ideal LPF with bandwid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, total noise power is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𝐿𝑃𝐹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𝑓</m:t>
                        </m:r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𝑑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𝑇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ower = Noise PSD x Bandwidth</a:t>
                </a:r>
              </a:p>
              <a:p>
                <a:r>
                  <a:rPr lang="en-US" dirty="0"/>
                  <a:t>Example:</a:t>
                </a:r>
              </a:p>
              <a:p>
                <a:pPr lvl="1"/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/>
                  <a:t> MHz, Noise figure = 2 dB</a:t>
                </a:r>
              </a:p>
              <a:p>
                <a:pPr lvl="1"/>
                <a:r>
                  <a:rPr lang="en-US" dirty="0"/>
                  <a:t>In dB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𝑇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𝐹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−174+2+73=−99</m:t>
                    </m:r>
                  </m:oMath>
                </a14:m>
                <a:r>
                  <a:rPr lang="en-US" dirty="0"/>
                  <a:t> dBm</a:t>
                </a:r>
              </a:p>
              <a:p>
                <a:pPr lvl="1"/>
                <a:r>
                  <a:rPr lang="en-US" dirty="0"/>
                  <a:t>This is a very small number!  Thermal noise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9.9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/>
                  <a:t>mW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/>
                  <a:t> 1 </a:t>
                </a:r>
                <a:r>
                  <a:rPr lang="en-US" dirty="0" err="1"/>
                  <a:t>pW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9BA8A54-8FD6-438B-AF4D-3FB72143C2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2F9BDA-3A61-43AB-AF70-3A7036B04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47910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FA5C7-4EC5-482D-B88C-4A13C5C29E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To Noise Rat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C29DECC-677A-4532-8D1B-8E178321D3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6370831" cy="4329817"/>
              </a:xfrm>
            </p:spPr>
            <p:txBody>
              <a:bodyPr/>
              <a:lstStyle/>
              <a:p>
                <a:r>
                  <a:rPr lang="en-US" dirty="0"/>
                  <a:t>Complex baseband signal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b="0" dirty="0"/>
              </a:p>
              <a:p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Signal to Noise Ratio</a:t>
                </a:r>
                <a:r>
                  <a:rPr lang="en-US" dirty="0"/>
                  <a:t>:  Key ratio in communications:</a:t>
                </a:r>
              </a:p>
              <a:p>
                <a:pPr lvl="1"/>
                <a:r>
                  <a:rPr lang="en-US" dirty="0"/>
                  <a:t>In linear scale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𝑁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gnal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ower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Noise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ower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Often in dB:  </a:t>
                </a:r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𝑁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𝐵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𝐵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te the units</a:t>
                </a:r>
              </a:p>
              <a:p>
                <a:r>
                  <a:rPr lang="en-US" dirty="0"/>
                  <a:t>Describes relative strength of signal to noise</a:t>
                </a:r>
                <a:br>
                  <a:rPr lang="en-US" dirty="0"/>
                </a:br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C29DECC-677A-4532-8D1B-8E178321D3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6370831" cy="4329817"/>
              </a:xfrm>
              <a:blipFill>
                <a:blip r:embed="rId2"/>
                <a:stretch>
                  <a:fillRect l="-2297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B9BF90-1433-4371-8943-8D1218025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027F684-5357-48C0-A5D3-FC9B12A8ED94}"/>
              </a:ext>
            </a:extLst>
          </p:cNvPr>
          <p:cNvSpPr/>
          <p:nvPr/>
        </p:nvSpPr>
        <p:spPr>
          <a:xfrm>
            <a:off x="8466343" y="2422923"/>
            <a:ext cx="773723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FFF81A4-8023-4360-B05B-4C9D1A168AD1}"/>
              </a:ext>
            </a:extLst>
          </p:cNvPr>
          <p:cNvSpPr txBox="1"/>
          <p:nvPr/>
        </p:nvSpPr>
        <p:spPr>
          <a:xfrm>
            <a:off x="8147473" y="3041261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annel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A860257-4B9F-4E70-A13F-3EFF73532A53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7692620" y="2713069"/>
            <a:ext cx="7737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A296CB4-088D-4146-A27F-4BEC988B271D}"/>
              </a:ext>
            </a:extLst>
          </p:cNvPr>
          <p:cNvCxnSpPr>
            <a:cxnSpLocks/>
            <a:stCxn id="5" idx="3"/>
            <a:endCxn id="11" idx="2"/>
          </p:cNvCxnSpPr>
          <p:nvPr/>
        </p:nvCxnSpPr>
        <p:spPr>
          <a:xfrm flipV="1">
            <a:off x="9240066" y="2702764"/>
            <a:ext cx="1115901" cy="103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A85127B-E1A8-4546-AA6D-A4E0E82D10C9}"/>
                  </a:ext>
                </a:extLst>
              </p:cNvPr>
              <p:cNvSpPr txBox="1"/>
              <p:nvPr/>
            </p:nvSpPr>
            <p:spPr>
              <a:xfrm>
                <a:off x="7103755" y="2479133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A85127B-E1A8-4546-AA6D-A4E0E82D10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3755" y="2479133"/>
                <a:ext cx="665823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EC71A6-CB0E-4812-8630-0EF4AE992E22}"/>
                  </a:ext>
                </a:extLst>
              </p:cNvPr>
              <p:cNvSpPr txBox="1"/>
              <p:nvPr/>
            </p:nvSpPr>
            <p:spPr>
              <a:xfrm>
                <a:off x="11109414" y="2514220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EC71A6-CB0E-4812-8630-0EF4AE992E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9414" y="2514220"/>
                <a:ext cx="660758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33CA4F11-E184-469D-911B-8F64689753C6}"/>
              </a:ext>
            </a:extLst>
          </p:cNvPr>
          <p:cNvSpPr/>
          <p:nvPr/>
        </p:nvSpPr>
        <p:spPr>
          <a:xfrm>
            <a:off x="10355967" y="2631874"/>
            <a:ext cx="143692" cy="14178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372CB1F-C613-40F8-B0A4-48C47D3BAA05}"/>
              </a:ext>
            </a:extLst>
          </p:cNvPr>
          <p:cNvCxnSpPr>
            <a:cxnSpLocks/>
          </p:cNvCxnSpPr>
          <p:nvPr/>
        </p:nvCxnSpPr>
        <p:spPr>
          <a:xfrm>
            <a:off x="10437406" y="2156272"/>
            <a:ext cx="0" cy="4756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B1427B-B68B-42D6-AF3C-4089559EB085}"/>
                  </a:ext>
                </a:extLst>
              </p:cNvPr>
              <p:cNvSpPr txBox="1"/>
              <p:nvPr/>
            </p:nvSpPr>
            <p:spPr>
              <a:xfrm>
                <a:off x="10010005" y="1606012"/>
                <a:ext cx="97930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B1427B-B68B-42D6-AF3C-4089559EB0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0005" y="1606012"/>
                <a:ext cx="979307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B71E968-2E25-4B75-A702-DA27DE1C1F9E}"/>
                  </a:ext>
                </a:extLst>
              </p:cNvPr>
              <p:cNvSpPr/>
              <p:nvPr/>
            </p:nvSpPr>
            <p:spPr>
              <a:xfrm>
                <a:off x="8435461" y="1944569"/>
                <a:ext cx="7383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B71E968-2E25-4B75-A702-DA27DE1C1F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5461" y="1944569"/>
                <a:ext cx="738344" cy="369332"/>
              </a:xfrm>
              <a:prstGeom prst="rect">
                <a:avLst/>
              </a:prstGeom>
              <a:blipFill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61AE457-1FC9-4567-9C79-7EB5ED1191EC}"/>
                  </a:ext>
                </a:extLst>
              </p:cNvPr>
              <p:cNvSpPr txBox="1"/>
              <p:nvPr/>
            </p:nvSpPr>
            <p:spPr>
              <a:xfrm>
                <a:off x="9471256" y="2773654"/>
                <a:ext cx="7571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61AE457-1FC9-4567-9C79-7EB5ED1191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1256" y="2773654"/>
                <a:ext cx="757130" cy="369332"/>
              </a:xfrm>
              <a:prstGeom prst="rect">
                <a:avLst/>
              </a:prstGeom>
              <a:blipFill>
                <a:blip r:embed="rId7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73273D4-BCF9-4CA3-AA3A-A572885B3F07}"/>
              </a:ext>
            </a:extLst>
          </p:cNvPr>
          <p:cNvCxnSpPr>
            <a:cxnSpLocks/>
            <a:stCxn id="11" idx="6"/>
            <a:endCxn id="10" idx="1"/>
          </p:cNvCxnSpPr>
          <p:nvPr/>
        </p:nvCxnSpPr>
        <p:spPr>
          <a:xfrm flipV="1">
            <a:off x="10499659" y="2698886"/>
            <a:ext cx="609755" cy="38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EFE22487-63A1-401B-ADF8-0EC58EF74BD8}"/>
              </a:ext>
            </a:extLst>
          </p:cNvPr>
          <p:cNvSpPr txBox="1"/>
          <p:nvPr/>
        </p:nvSpPr>
        <p:spPr>
          <a:xfrm>
            <a:off x="9128058" y="3174628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sired signal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5FF6C5D-4D9C-456F-9568-BDDF55A626AC}"/>
              </a:ext>
            </a:extLst>
          </p:cNvPr>
          <p:cNvSpPr txBox="1"/>
          <p:nvPr/>
        </p:nvSpPr>
        <p:spPr>
          <a:xfrm>
            <a:off x="10427813" y="1621833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Noise</a:t>
            </a:r>
          </a:p>
        </p:txBody>
      </p:sp>
    </p:spTree>
    <p:extLst>
      <p:ext uri="{BB962C8B-B14F-4D97-AF65-F5344CB8AC3E}">
        <p14:creationId xmlns:p14="http://schemas.microsoft.com/office/powerpoint/2010/main" val="2072924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4E0249-BFC8-4609-BBF7-76FF40B6F8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SNR of a Wireless Sign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A4FED09-7053-4DB3-8F59-FFF925BD576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reespace path loss from </a:t>
                </a:r>
                <a:r>
                  <a:rPr lang="en-US" dirty="0" err="1"/>
                  <a:t>Friis</a:t>
                </a:r>
                <a:r>
                  <a:rPr lang="en-US" dirty="0"/>
                  <a:t>’ Law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:  Transmit and receive power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Antenna gains due to directivit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:  Carrier frequency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speed of light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 TX-RX separation</a:t>
                </a:r>
              </a:p>
              <a:p>
                <a:r>
                  <a:rPr lang="en-US" dirty="0"/>
                  <a:t>Hence SNR at dista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i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𝑁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In dB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𝑁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𝐵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0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+20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A4FED09-7053-4DB3-8F59-FFF925BD57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148B86-5E16-405D-AD3C-3100721361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6</a:t>
            </a:fld>
            <a:endParaRPr lang="en-US" dirty="0"/>
          </a:p>
        </p:txBody>
      </p:sp>
      <p:pic>
        <p:nvPicPr>
          <p:cNvPr id="5122" name="Picture 2" descr="Image result for free space path loss">
            <a:extLst>
              <a:ext uri="{FF2B5EF4-FFF2-40B4-BE49-F238E27FC236}">
                <a16:creationId xmlns:a16="http://schemas.microsoft.com/office/drawing/2014/main" id="{476AAE77-F3BA-4E88-BCD9-BAE8AFFDD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8423" y="2088242"/>
            <a:ext cx="2547257" cy="1910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67443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279CB8-7AA0-4C70-BA9A-E0C78342C3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e-Space SNR Visualiz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7201C80-5F07-413F-A44A-D52093F993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arameter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8</m:t>
                    </m:r>
                  </m:oMath>
                </a14:m>
                <a:r>
                  <a:rPr lang="en-US" dirty="0"/>
                  <a:t> GHz</a:t>
                </a:r>
              </a:p>
              <a:p>
                <a:pPr lvl="1"/>
                <a:r>
                  <a:rPr lang="en-US" dirty="0"/>
                  <a:t>NF = 6 dB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1</m:t>
                    </m:r>
                  </m:oMath>
                </a14:m>
                <a:r>
                  <a:rPr lang="en-US" dirty="0"/>
                  <a:t> dBi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2 </m:t>
                    </m:r>
                  </m:oMath>
                </a14:m>
                <a:r>
                  <a:rPr lang="en-US" dirty="0"/>
                  <a:t>dBi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30 dBm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= 1 GHz</a:t>
                </a:r>
              </a:p>
              <a:p>
                <a:r>
                  <a:rPr lang="en-US" dirty="0"/>
                  <a:t>SNR = 0 dB as far away as 10 km!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7201C80-5F07-413F-A44A-D52093F993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379C87-D59B-40F3-BA20-B99D77389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15D42E5-DEA3-468A-A909-DE4961F560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0288" y="1443131"/>
            <a:ext cx="6016261" cy="3971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08716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ssband and </a:t>
            </a:r>
            <a:r>
              <a:rPr lang="en-US"/>
              <a:t>baseband noise, signal </a:t>
            </a:r>
            <a:r>
              <a:rPr lang="en-US" dirty="0"/>
              <a:t>to noise ratio</a:t>
            </a:r>
          </a:p>
          <a:p>
            <a:r>
              <a:rPr lang="en-US" dirty="0"/>
              <a:t>Noise in the discrete symbols</a:t>
            </a:r>
          </a:p>
          <a:p>
            <a:r>
              <a:rPr lang="en-US" dirty="0"/>
              <a:t>ML Detection</a:t>
            </a:r>
          </a:p>
          <a:p>
            <a:r>
              <a:rPr lang="en-US" dirty="0"/>
              <a:t>Symbol detection </a:t>
            </a:r>
          </a:p>
          <a:p>
            <a:r>
              <a:rPr lang="en-US" dirty="0"/>
              <a:t>Probability of err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Arrow: Right 4"/>
          <p:cNvSpPr/>
          <p:nvPr/>
        </p:nvSpPr>
        <p:spPr>
          <a:xfrm>
            <a:off x="327389" y="1918987"/>
            <a:ext cx="978408" cy="4846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7859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d-to-End System So F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09363" y="3937832"/>
                <a:ext cx="10058400" cy="164433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Assume that noi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complex AWGN</a:t>
                </a:r>
              </a:p>
              <a:p>
                <a:r>
                  <a:rPr lang="en-US" dirty="0"/>
                  <a:t>What is the effect of noise on the received symbols?</a:t>
                </a:r>
              </a:p>
              <a:p>
                <a:pPr marL="201168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9363" y="3937832"/>
                <a:ext cx="10058400" cy="1644334"/>
              </a:xfrm>
              <a:blipFill>
                <a:blip r:embed="rId2"/>
                <a:stretch>
                  <a:fillRect l="-1455" t="-4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9725" y="2209028"/>
            <a:ext cx="10275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X symbols</a:t>
            </a:r>
          </a:p>
        </p:txBody>
      </p:sp>
      <p:sp>
        <p:nvSpPr>
          <p:cNvPr id="7" name="Rectangle 6"/>
          <p:cNvSpPr/>
          <p:nvPr/>
        </p:nvSpPr>
        <p:spPr>
          <a:xfrm>
            <a:off x="3258485" y="1656329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919451" y="2278613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X filter</a:t>
            </a:r>
          </a:p>
        </p:txBody>
      </p:sp>
      <p:sp>
        <p:nvSpPr>
          <p:cNvPr id="9" name="Rectangle 8"/>
          <p:cNvSpPr/>
          <p:nvPr/>
        </p:nvSpPr>
        <p:spPr>
          <a:xfrm>
            <a:off x="4924698" y="1657061"/>
            <a:ext cx="773723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624340" y="2263907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annel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185956" y="1657061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859896" y="2271652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X filter</a:t>
            </a:r>
          </a:p>
        </p:txBody>
      </p:sp>
      <p:sp>
        <p:nvSpPr>
          <p:cNvPr id="13" name="Rectangle 12"/>
          <p:cNvSpPr/>
          <p:nvPr/>
        </p:nvSpPr>
        <p:spPr>
          <a:xfrm>
            <a:off x="8730438" y="1659275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475244" y="22572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deal</a:t>
            </a:r>
            <a:br>
              <a:rPr lang="en-US" dirty="0"/>
            </a:br>
            <a:r>
              <a:rPr lang="en-US" dirty="0"/>
              <a:t>Sampling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731944" y="1651006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797833" y="2209028"/>
            <a:ext cx="643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Ideal</a:t>
            </a:r>
            <a:br>
              <a:rPr lang="en-US" dirty="0"/>
            </a:br>
            <a:r>
              <a:rPr lang="en-US" dirty="0"/>
              <a:t>D/A</a:t>
            </a:r>
          </a:p>
        </p:txBody>
      </p:sp>
      <p:cxnSp>
        <p:nvCxnSpPr>
          <p:cNvPr id="18" name="Straight Arrow Connector 17"/>
          <p:cNvCxnSpPr>
            <a:cxnSpLocks/>
            <a:endCxn id="15" idx="1"/>
          </p:cNvCxnSpPr>
          <p:nvPr/>
        </p:nvCxnSpPr>
        <p:spPr>
          <a:xfrm>
            <a:off x="1137286" y="1941152"/>
            <a:ext cx="59465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cxnSpLocks/>
            <a:stCxn id="15" idx="3"/>
            <a:endCxn id="7" idx="1"/>
          </p:cNvCxnSpPr>
          <p:nvPr/>
        </p:nvCxnSpPr>
        <p:spPr>
          <a:xfrm>
            <a:off x="2505667" y="1941152"/>
            <a:ext cx="752818" cy="53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cxnSpLocks/>
            <a:stCxn id="7" idx="3"/>
            <a:endCxn id="9" idx="1"/>
          </p:cNvCxnSpPr>
          <p:nvPr/>
        </p:nvCxnSpPr>
        <p:spPr>
          <a:xfrm>
            <a:off x="4032208" y="1946475"/>
            <a:ext cx="892490" cy="7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cxnSpLocks/>
            <a:stCxn id="9" idx="3"/>
            <a:endCxn id="11" idx="1"/>
          </p:cNvCxnSpPr>
          <p:nvPr/>
        </p:nvCxnSpPr>
        <p:spPr>
          <a:xfrm>
            <a:off x="5698421" y="1947207"/>
            <a:ext cx="14875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cxnSpLocks/>
            <a:stCxn id="11" idx="3"/>
            <a:endCxn id="13" idx="1"/>
          </p:cNvCxnSpPr>
          <p:nvPr/>
        </p:nvCxnSpPr>
        <p:spPr>
          <a:xfrm>
            <a:off x="7959679" y="1947207"/>
            <a:ext cx="770759" cy="22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cxnSpLocks/>
          </p:cNvCxnSpPr>
          <p:nvPr/>
        </p:nvCxnSpPr>
        <p:spPr>
          <a:xfrm>
            <a:off x="9495369" y="1937055"/>
            <a:ext cx="59523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9940173" y="2133203"/>
            <a:ext cx="10275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X symbo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44605" y="1756486"/>
                <a:ext cx="647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05" y="1756486"/>
                <a:ext cx="647037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503704" y="1551396"/>
                <a:ext cx="7770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04" y="1551396"/>
                <a:ext cx="777072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159354" y="1564048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9354" y="1564048"/>
                <a:ext cx="665823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534785" y="1512736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4785" y="1512736"/>
                <a:ext cx="665823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971286" y="1526692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1286" y="1526692"/>
                <a:ext cx="665823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0090605" y="1711358"/>
                <a:ext cx="6489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0605" y="1711358"/>
                <a:ext cx="648960" cy="369332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682304" y="1507652"/>
                <a:ext cx="6390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2304" y="1507652"/>
                <a:ext cx="639086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063226" y="2560368"/>
                <a:ext cx="6639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3226" y="2560368"/>
                <a:ext cx="663964" cy="369332"/>
              </a:xfrm>
              <a:prstGeom prst="rect">
                <a:avLst/>
              </a:prstGeom>
              <a:blipFill>
                <a:blip r:embed="rId1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/>
          <p:cNvCxnSpPr/>
          <p:nvPr/>
        </p:nvCxnSpPr>
        <p:spPr>
          <a:xfrm flipV="1">
            <a:off x="6321390" y="1920728"/>
            <a:ext cx="0" cy="51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1039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DB8F2C-8DDB-46A1-ABAE-10207465FA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48F34B-7396-45D7-8EE3-55A573DFE4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athematical describe AWGN noise </a:t>
            </a:r>
          </a:p>
          <a:p>
            <a:r>
              <a:rPr lang="en-US" dirty="0"/>
              <a:t>Compute AWGN noise levels at passband, baseband and sample domain</a:t>
            </a:r>
          </a:p>
          <a:p>
            <a:r>
              <a:rPr lang="en-US" dirty="0"/>
              <a:t>Write the ML detector given likelihoods, compute error probabilities</a:t>
            </a:r>
          </a:p>
          <a:p>
            <a:r>
              <a:rPr lang="en-US" dirty="0"/>
              <a:t>Compute the ML detector for symbol detection</a:t>
            </a:r>
          </a:p>
          <a:p>
            <a:r>
              <a:rPr lang="en-US" dirty="0"/>
              <a:t>Compute BER and SER probabilitie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A2C330-B3DA-4E56-BC55-5503EA16F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54534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and Noise Compon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Received baseband signa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RX and TX complex baseband signal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complex WGN noise with PS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Receiver performs two steps:  </a:t>
                </a:r>
              </a:p>
              <a:p>
                <a:pPr lvl="1"/>
                <a:r>
                  <a:rPr lang="en-US" b="0" dirty="0"/>
                  <a:t>Filtering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Sampling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m:rPr>
                        <m:lit/>
                      </m:rP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en-US" dirty="0"/>
                  <a:t>Using linearity, spil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into two components: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m:rPr>
                        <m:lit/>
                      </m:rP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component due to sign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= component due to noise</a:t>
                </a:r>
              </a:p>
              <a:p>
                <a:r>
                  <a:rPr lang="en-US" dirty="0"/>
                  <a:t>From previous lecture,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= effective discrete-time channel</a:t>
                </a:r>
              </a:p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?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17030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e Compon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ise: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complex WGN, PSD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Analyze noise through the two receiver stages:</a:t>
                </a:r>
              </a:p>
              <a:p>
                <a:pPr lvl="1"/>
                <a:r>
                  <a:rPr lang="en-US" dirty="0"/>
                  <a:t>Filtering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𝑜𝑖𝑠𝑒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Sampling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𝑜𝑖𝑠𝑒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en-US" dirty="0"/>
                  <a:t>Each noise sample is given by convolution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𝑥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𝑇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heorem</a:t>
                </a:r>
                <a:r>
                  <a:rPr lang="en-US" dirty="0"/>
                  <a:t>:  Each samp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is complex Gaussian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ise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𝑥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roof on board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42649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ymbol Noise with Orthonormal RX Filte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≔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𝑇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n orthonormal basis</a:t>
                </a:r>
              </a:p>
              <a:p>
                <a:r>
                  <a:rPr lang="en-US" dirty="0">
                    <a:solidFill>
                      <a:schemeClr val="accent1"/>
                    </a:solidFill>
                  </a:rPr>
                  <a:t>Theorem</a:t>
                </a:r>
                <a:r>
                  <a:rPr lang="en-US" dirty="0"/>
                  <a:t>: 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the noise samples are independent</a:t>
                </a:r>
              </a:p>
              <a:p>
                <a:r>
                  <a:rPr lang="en-US" dirty="0"/>
                  <a:t>Proof on board 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28844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Path Channel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imple model</a:t>
                </a:r>
              </a:p>
              <a:p>
                <a:pPr lvl="1"/>
                <a:r>
                  <a:rPr lang="en-US" dirty="0"/>
                  <a:t>Orthonormal modul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n orthonormal basis</a:t>
                </a:r>
              </a:p>
              <a:p>
                <a:pPr lvl="1"/>
                <a:r>
                  <a:rPr lang="en-US" dirty="0"/>
                  <a:t>Single path channel: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Matched filter receiver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𝑥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WGN noise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has PS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Equivalent discrete-time model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81167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nd Ener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quivalent discrete-time model: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ransmitted energy per symbol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/>
              </a:p>
              <a:p>
                <a:r>
                  <a:rPr lang="en-US" dirty="0"/>
                  <a:t>Transmitted powe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𝑥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endParaRPr lang="en-US" b="0" dirty="0"/>
              </a:p>
              <a:p>
                <a:r>
                  <a:rPr lang="en-US" dirty="0"/>
                  <a:t>Received energy per symbol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Noise energy per symbol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ath loss (in dB)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10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𝑥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𝑥</m:t>
                                </m:r>
                              </m:sub>
                            </m:sSub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te the negative sig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44064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</m:oMath>
                </a14:m>
                <a:r>
                  <a:rPr lang="en-US" dirty="0"/>
                  <a:t> = Energy.  Units are Joules in linear scale</a:t>
                </a:r>
              </a:p>
              <a:p>
                <a:pPr lvl="1"/>
                <a:r>
                  <a:rPr lang="en-US" dirty="0"/>
                  <a:t>Or </a:t>
                </a:r>
                <a:r>
                  <a:rPr lang="en-US" dirty="0" err="1"/>
                  <a:t>dBJ</a:t>
                </a:r>
                <a:r>
                  <a:rPr lang="en-US" dirty="0"/>
                  <a:t> / </a:t>
                </a:r>
                <a:r>
                  <a:rPr lang="en-US" dirty="0" err="1"/>
                  <a:t>dBmJ</a:t>
                </a:r>
                <a:r>
                  <a:rPr lang="en-US" dirty="0"/>
                  <a:t> in log scal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</m:oMath>
                </a14:m>
                <a:r>
                  <a:rPr lang="en-US" dirty="0"/>
                  <a:t> = Power.  Units are Watts = Joules / sec.</a:t>
                </a:r>
              </a:p>
              <a:p>
                <a:pPr lvl="1"/>
                <a:r>
                  <a:rPr lang="en-US" dirty="0"/>
                  <a:t>Or dBm / </a:t>
                </a:r>
                <a:r>
                  <a:rPr lang="en-US" dirty="0" err="1"/>
                  <a:t>dBW</a:t>
                </a:r>
                <a:r>
                  <a:rPr lang="en-US" dirty="0"/>
                  <a:t> in log scale</a:t>
                </a:r>
              </a:p>
              <a:p>
                <a:r>
                  <a:rPr lang="en-US" dirty="0"/>
                  <a:t>Noise energ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has two equivalent unit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in Joules:  Represents noise energy per orthogonal sampl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in Watts / Hz:  Represents noise power spectral density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52515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transmitter sends symbols at a rate of 20 </a:t>
            </a:r>
            <a:r>
              <a:rPr lang="en-US" dirty="0" err="1"/>
              <a:t>Msym</a:t>
            </a:r>
            <a:r>
              <a:rPr lang="en-US" dirty="0"/>
              <a:t>/s and TX power of 23 dBm.</a:t>
            </a:r>
          </a:p>
          <a:p>
            <a:r>
              <a:rPr lang="en-US" dirty="0"/>
              <a:t>What is the TX energy per symbol?</a:t>
            </a:r>
          </a:p>
          <a:p>
            <a:r>
              <a:rPr lang="en-US" dirty="0"/>
              <a:t>Suppose that the path loss is 80 dB, what is the received symbol energy?</a:t>
            </a:r>
          </a:p>
          <a:p>
            <a:endParaRPr lang="en-US" dirty="0"/>
          </a:p>
          <a:p>
            <a:r>
              <a:rPr lang="en-US" dirty="0"/>
              <a:t>Solution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6675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Question </a:t>
            </a:r>
            <a:r>
              <a:rPr lang="en-US" dirty="0" err="1"/>
              <a:t>Con’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transmitter sends symbols at a rate of 20 </a:t>
                </a:r>
                <a:r>
                  <a:rPr lang="en-US" dirty="0" err="1"/>
                  <a:t>Msym</a:t>
                </a:r>
                <a:r>
                  <a:rPr lang="en-US" dirty="0"/>
                  <a:t>/s and TX power of 23 dBm.</a:t>
                </a:r>
              </a:p>
              <a:p>
                <a:r>
                  <a:rPr lang="en-US" dirty="0"/>
                  <a:t>What is the TX energy per symbol?</a:t>
                </a:r>
              </a:p>
              <a:p>
                <a:r>
                  <a:rPr lang="en-US" dirty="0"/>
                  <a:t>Suppose that the path loss is 100 dB, what is the received symbol energy?</a:t>
                </a:r>
              </a:p>
              <a:p>
                <a:pPr lvl="1"/>
                <a:r>
                  <a:rPr lang="en-US" dirty="0"/>
                  <a:t>Note this is a very small amount of energy!</a:t>
                </a:r>
              </a:p>
              <a:p>
                <a:r>
                  <a:rPr lang="en-US" dirty="0"/>
                  <a:t>Suppose that the receiver has a noise figure of 4 </a:t>
                </a:r>
                <a:r>
                  <a:rPr lang="en-US" dirty="0" err="1"/>
                  <a:t>dB.</a:t>
                </a:r>
                <a:r>
                  <a:rPr lang="en-US" dirty="0"/>
                  <a:t>  What is the nois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What is the signal-to-noise ratio 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𝑥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?</a:t>
                </a:r>
              </a:p>
              <a:p>
                <a:endParaRPr lang="en-US" dirty="0"/>
              </a:p>
              <a:p>
                <a:r>
                  <a:rPr lang="en-US" dirty="0"/>
                  <a:t>Solution on board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6967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F99B9B-D7FA-4A05-BB9F-5B0F21A989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De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9B2153-78C7-4FB1-B400-E4BDF4ED79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aussian vector:  Consider vector of noise samples: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…,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Under </a:t>
                </a:r>
                <a:r>
                  <a:rPr lang="en-US" dirty="0" err="1"/>
                  <a:t>orthornomal</a:t>
                </a:r>
                <a:r>
                  <a:rPr lang="en-US" dirty="0"/>
                  <a:t> RX filtering, covariance matri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9B2153-78C7-4FB1-B400-E4BDF4ED79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9E17FC-BDB1-4B8B-8706-CD7355723B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3068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ssband and </a:t>
            </a:r>
            <a:r>
              <a:rPr lang="en-US"/>
              <a:t>baseband noise, signal </a:t>
            </a:r>
            <a:r>
              <a:rPr lang="en-US" dirty="0"/>
              <a:t>to noise ratio</a:t>
            </a:r>
          </a:p>
          <a:p>
            <a:r>
              <a:rPr lang="en-US" dirty="0"/>
              <a:t>Noise in the discrete symbols</a:t>
            </a:r>
          </a:p>
          <a:p>
            <a:r>
              <a:rPr lang="en-US" dirty="0"/>
              <a:t>ML Detection</a:t>
            </a:r>
          </a:p>
          <a:p>
            <a:r>
              <a:rPr lang="en-US" dirty="0"/>
              <a:t>Symbol detection </a:t>
            </a:r>
          </a:p>
          <a:p>
            <a:r>
              <a:rPr lang="en-US" dirty="0"/>
              <a:t>Probability of err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Arrow: Right 4"/>
          <p:cNvSpPr/>
          <p:nvPr/>
        </p:nvSpPr>
        <p:spPr>
          <a:xfrm>
            <a:off x="320858" y="2350061"/>
            <a:ext cx="978408" cy="4846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2015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E005D-09B6-4018-9EE0-6DD735959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Uni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993AF-A11C-4957-9192-C36569D14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4FBB01-63DB-4DA8-92D3-4B45B4D0F3BF}"/>
              </a:ext>
            </a:extLst>
          </p:cNvPr>
          <p:cNvSpPr/>
          <p:nvPr/>
        </p:nvSpPr>
        <p:spPr>
          <a:xfrm>
            <a:off x="2366146" y="2232148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F2DB61-61B1-4E0B-91DA-7CCF2273ED4B}"/>
              </a:ext>
            </a:extLst>
          </p:cNvPr>
          <p:cNvSpPr txBox="1"/>
          <p:nvPr/>
        </p:nvSpPr>
        <p:spPr>
          <a:xfrm>
            <a:off x="2335557" y="1676377"/>
            <a:ext cx="956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annel coding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D4DC8C-7756-4B53-88E3-8A13F6531D11}"/>
              </a:ext>
            </a:extLst>
          </p:cNvPr>
          <p:cNvSpPr/>
          <p:nvPr/>
        </p:nvSpPr>
        <p:spPr>
          <a:xfrm>
            <a:off x="3952924" y="2232147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F412E4-4255-4EAC-9298-2A3B408EA38A}"/>
              </a:ext>
            </a:extLst>
          </p:cNvPr>
          <p:cNvSpPr txBox="1"/>
          <p:nvPr/>
        </p:nvSpPr>
        <p:spPr>
          <a:xfrm>
            <a:off x="3900244" y="1708927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/>
              <a:t>mapp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BDEB670-D95D-4F6C-A820-315CB785BAA2}"/>
              </a:ext>
            </a:extLst>
          </p:cNvPr>
          <p:cNvCxnSpPr>
            <a:cxnSpLocks/>
            <a:stCxn id="5" idx="3"/>
            <a:endCxn id="7" idx="1"/>
          </p:cNvCxnSpPr>
          <p:nvPr/>
        </p:nvCxnSpPr>
        <p:spPr>
          <a:xfrm flipV="1">
            <a:off x="3085052" y="2453109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FC8838-40CA-4282-AEDB-4226739EAECD}"/>
              </a:ext>
            </a:extLst>
          </p:cNvPr>
          <p:cNvSpPr txBox="1"/>
          <p:nvPr/>
        </p:nvSpPr>
        <p:spPr>
          <a:xfrm>
            <a:off x="3183157" y="2960134"/>
            <a:ext cx="717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Coded bit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DD793BC-F65F-4B95-ABC4-E0C4F56131B8}"/>
              </a:ext>
            </a:extLst>
          </p:cNvPr>
          <p:cNvSpPr/>
          <p:nvPr/>
        </p:nvSpPr>
        <p:spPr>
          <a:xfrm>
            <a:off x="6499077" y="2232148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5EB2DA-9C68-4632-8658-4107F45007D3}"/>
              </a:ext>
            </a:extLst>
          </p:cNvPr>
          <p:cNvSpPr txBox="1"/>
          <p:nvPr/>
        </p:nvSpPr>
        <p:spPr>
          <a:xfrm>
            <a:off x="6477030" y="1724755"/>
            <a:ext cx="945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X filter DAC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0373723-4F89-4365-B789-546F13399BD3}"/>
              </a:ext>
            </a:extLst>
          </p:cNvPr>
          <p:cNvCxnSpPr>
            <a:cxnSpLocks/>
            <a:stCxn id="7" idx="3"/>
            <a:endCxn id="16" idx="1"/>
          </p:cNvCxnSpPr>
          <p:nvPr/>
        </p:nvCxnSpPr>
        <p:spPr>
          <a:xfrm>
            <a:off x="4671830" y="2453109"/>
            <a:ext cx="182724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EB5FD0A-09A3-41AA-B392-40E135AE2B37}"/>
              </a:ext>
            </a:extLst>
          </p:cNvPr>
          <p:cNvSpPr txBox="1"/>
          <p:nvPr/>
        </p:nvSpPr>
        <p:spPr>
          <a:xfrm>
            <a:off x="5134438" y="2960134"/>
            <a:ext cx="86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IQ symbol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277663-35B2-46F6-A77C-E6172F46A853}"/>
              </a:ext>
            </a:extLst>
          </p:cNvPr>
          <p:cNvCxnSpPr>
            <a:cxnSpLocks/>
            <a:stCxn id="16" idx="3"/>
            <a:endCxn id="25" idx="1"/>
          </p:cNvCxnSpPr>
          <p:nvPr/>
        </p:nvCxnSpPr>
        <p:spPr>
          <a:xfrm flipV="1">
            <a:off x="7217983" y="2453109"/>
            <a:ext cx="112939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BC6250DA-308F-4CC5-B350-31F6D6D14A1F}"/>
              </a:ext>
            </a:extLst>
          </p:cNvPr>
          <p:cNvSpPr/>
          <p:nvPr/>
        </p:nvSpPr>
        <p:spPr>
          <a:xfrm>
            <a:off x="8347382" y="2232147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BF2ED6B-29DB-4433-A9D1-A48C98589A96}"/>
              </a:ext>
            </a:extLst>
          </p:cNvPr>
          <p:cNvSpPr txBox="1"/>
          <p:nvPr/>
        </p:nvSpPr>
        <p:spPr>
          <a:xfrm>
            <a:off x="7229974" y="3000096"/>
            <a:ext cx="950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nalog baseban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EBD15E1-1DD1-4C06-8C8C-9159E486CE5A}"/>
              </a:ext>
            </a:extLst>
          </p:cNvPr>
          <p:cNvSpPr txBox="1"/>
          <p:nvPr/>
        </p:nvSpPr>
        <p:spPr>
          <a:xfrm>
            <a:off x="8158530" y="1844123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Upconversion</a:t>
            </a:r>
            <a:endParaRPr lang="en-US" sz="1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64DD55EB-8352-49FA-B4B2-C43195851E92}"/>
              </a:ext>
            </a:extLst>
          </p:cNvPr>
          <p:cNvCxnSpPr>
            <a:cxnSpLocks/>
          </p:cNvCxnSpPr>
          <p:nvPr/>
        </p:nvCxnSpPr>
        <p:spPr>
          <a:xfrm flipV="1">
            <a:off x="1498274" y="2462215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3A6DC064-A2DD-466D-B982-6BC460A115EA}"/>
              </a:ext>
            </a:extLst>
          </p:cNvPr>
          <p:cNvSpPr txBox="1"/>
          <p:nvPr/>
        </p:nvSpPr>
        <p:spPr>
          <a:xfrm>
            <a:off x="1569227" y="2934356"/>
            <a:ext cx="717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Info bit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A54904B9-EF55-41A8-ABDF-CC68D991840C}"/>
              </a:ext>
            </a:extLst>
          </p:cNvPr>
          <p:cNvSpPr/>
          <p:nvPr/>
        </p:nvSpPr>
        <p:spPr>
          <a:xfrm>
            <a:off x="10145702" y="2957863"/>
            <a:ext cx="718906" cy="85189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05765A8-8633-4191-8D06-25AFCB55E587}"/>
              </a:ext>
            </a:extLst>
          </p:cNvPr>
          <p:cNvSpPr txBox="1"/>
          <p:nvPr/>
        </p:nvSpPr>
        <p:spPr>
          <a:xfrm>
            <a:off x="10885466" y="3122202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assband</a:t>
            </a:r>
          </a:p>
          <a:p>
            <a:r>
              <a:rPr lang="en-US" sz="1400" dirty="0"/>
              <a:t>Channel</a:t>
            </a:r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BED40480-3A41-4CFE-A530-FBAEC8B3F9F3}"/>
              </a:ext>
            </a:extLst>
          </p:cNvPr>
          <p:cNvSpPr/>
          <p:nvPr/>
        </p:nvSpPr>
        <p:spPr>
          <a:xfrm rot="10800000">
            <a:off x="9382677" y="1837905"/>
            <a:ext cx="403361" cy="24292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Connector: Elbow 34">
            <a:extLst>
              <a:ext uri="{FF2B5EF4-FFF2-40B4-BE49-F238E27FC236}">
                <a16:creationId xmlns:a16="http://schemas.microsoft.com/office/drawing/2014/main" id="{725E9670-D297-43AA-AE3B-934C966D3EE3}"/>
              </a:ext>
            </a:extLst>
          </p:cNvPr>
          <p:cNvCxnSpPr>
            <a:cxnSpLocks/>
            <a:stCxn id="25" idx="3"/>
            <a:endCxn id="33" idx="0"/>
          </p:cNvCxnSpPr>
          <p:nvPr/>
        </p:nvCxnSpPr>
        <p:spPr>
          <a:xfrm flipV="1">
            <a:off x="9066288" y="2080833"/>
            <a:ext cx="518069" cy="37227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394CF82B-F9F9-4B44-B10F-F7BE1915E96D}"/>
              </a:ext>
            </a:extLst>
          </p:cNvPr>
          <p:cNvSpPr/>
          <p:nvPr/>
        </p:nvSpPr>
        <p:spPr>
          <a:xfrm>
            <a:off x="8347382" y="4647816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7B7D7DC-A435-47FF-94B9-0338CD3D1022}"/>
              </a:ext>
            </a:extLst>
          </p:cNvPr>
          <p:cNvSpPr txBox="1"/>
          <p:nvPr/>
        </p:nvSpPr>
        <p:spPr>
          <a:xfrm>
            <a:off x="8279937" y="5143775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own-conversion</a:t>
            </a: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E2CB0F3E-4AC0-4496-9D90-0FAFF4299FA7}"/>
              </a:ext>
            </a:extLst>
          </p:cNvPr>
          <p:cNvSpPr/>
          <p:nvPr/>
        </p:nvSpPr>
        <p:spPr>
          <a:xfrm rot="10800000">
            <a:off x="9382677" y="4253574"/>
            <a:ext cx="403361" cy="24292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Connector: Elbow 42">
            <a:extLst>
              <a:ext uri="{FF2B5EF4-FFF2-40B4-BE49-F238E27FC236}">
                <a16:creationId xmlns:a16="http://schemas.microsoft.com/office/drawing/2014/main" id="{921B4B0B-D915-446E-BC3F-D89AA547285E}"/>
              </a:ext>
            </a:extLst>
          </p:cNvPr>
          <p:cNvCxnSpPr>
            <a:cxnSpLocks/>
            <a:stCxn id="40" idx="3"/>
            <a:endCxn id="42" idx="0"/>
          </p:cNvCxnSpPr>
          <p:nvPr/>
        </p:nvCxnSpPr>
        <p:spPr>
          <a:xfrm flipV="1">
            <a:off x="9066288" y="4496502"/>
            <a:ext cx="518069" cy="37227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9D24AB69-386F-4C11-A94D-1CA62211C9D0}"/>
              </a:ext>
            </a:extLst>
          </p:cNvPr>
          <p:cNvSpPr/>
          <p:nvPr/>
        </p:nvSpPr>
        <p:spPr>
          <a:xfrm>
            <a:off x="6499077" y="4645961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150E106-D17F-41DC-BD60-8608658FAC75}"/>
              </a:ext>
            </a:extLst>
          </p:cNvPr>
          <p:cNvSpPr txBox="1"/>
          <p:nvPr/>
        </p:nvSpPr>
        <p:spPr>
          <a:xfrm>
            <a:off x="6444358" y="5165570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X filter</a:t>
            </a:r>
            <a:br>
              <a:rPr lang="en-US" sz="1400" dirty="0"/>
            </a:br>
            <a:r>
              <a:rPr lang="en-US" sz="1400" dirty="0"/>
              <a:t>and ADC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E7221BE6-E83F-4987-A569-65E649EE291E}"/>
              </a:ext>
            </a:extLst>
          </p:cNvPr>
          <p:cNvSpPr/>
          <p:nvPr/>
        </p:nvSpPr>
        <p:spPr>
          <a:xfrm>
            <a:off x="5134438" y="3877508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115C955-C15A-4020-9081-9F3D8C8AA346}"/>
              </a:ext>
            </a:extLst>
          </p:cNvPr>
          <p:cNvSpPr txBox="1"/>
          <p:nvPr/>
        </p:nvSpPr>
        <p:spPr>
          <a:xfrm>
            <a:off x="5187117" y="3554656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nc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711A4BB4-E72C-468E-B029-00ED04A67B8A}"/>
              </a:ext>
            </a:extLst>
          </p:cNvPr>
          <p:cNvSpPr/>
          <p:nvPr/>
        </p:nvSpPr>
        <p:spPr>
          <a:xfrm>
            <a:off x="5134438" y="4649223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618EFBCB-C9A3-43F3-87C9-3105F465B8D6}"/>
              </a:ext>
            </a:extLst>
          </p:cNvPr>
          <p:cNvSpPr txBox="1"/>
          <p:nvPr/>
        </p:nvSpPr>
        <p:spPr>
          <a:xfrm>
            <a:off x="5044848" y="5196193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qualization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8D967FF3-04CC-4333-8A47-D0196F6CB52C}"/>
              </a:ext>
            </a:extLst>
          </p:cNvPr>
          <p:cNvSpPr/>
          <p:nvPr/>
        </p:nvSpPr>
        <p:spPr>
          <a:xfrm>
            <a:off x="4041790" y="4652057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0E57FFC-4626-4B7D-9FB6-E5115A1CECF7}"/>
              </a:ext>
            </a:extLst>
          </p:cNvPr>
          <p:cNvSpPr txBox="1"/>
          <p:nvPr/>
        </p:nvSpPr>
        <p:spPr>
          <a:xfrm>
            <a:off x="4063691" y="5221383"/>
            <a:ext cx="86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 err="1"/>
              <a:t>demod</a:t>
            </a:r>
            <a:endParaRPr lang="en-US" sz="1400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23E021B-0CE9-4284-B251-493D31B59DFC}"/>
              </a:ext>
            </a:extLst>
          </p:cNvPr>
          <p:cNvSpPr/>
          <p:nvPr/>
        </p:nvSpPr>
        <p:spPr>
          <a:xfrm>
            <a:off x="2357268" y="4647818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6826614-17A0-4303-ABC4-A4E6577C5379}"/>
              </a:ext>
            </a:extLst>
          </p:cNvPr>
          <p:cNvSpPr txBox="1"/>
          <p:nvPr/>
        </p:nvSpPr>
        <p:spPr>
          <a:xfrm>
            <a:off x="2290766" y="5221383"/>
            <a:ext cx="86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annel</a:t>
            </a:r>
            <a:br>
              <a:rPr lang="en-US" sz="1400" dirty="0"/>
            </a:br>
            <a:r>
              <a:rPr lang="en-US" sz="1400" dirty="0"/>
              <a:t>decoding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901DAF6D-218E-41E1-870F-7BB24E5BC4AA}"/>
              </a:ext>
            </a:extLst>
          </p:cNvPr>
          <p:cNvCxnSpPr>
            <a:cxnSpLocks/>
            <a:stCxn id="59" idx="1"/>
          </p:cNvCxnSpPr>
          <p:nvPr/>
        </p:nvCxnSpPr>
        <p:spPr>
          <a:xfrm flipH="1" flipV="1">
            <a:off x="1498274" y="4857992"/>
            <a:ext cx="858994" cy="10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A70CF04F-31FE-4B82-8FB2-1596723A9985}"/>
              </a:ext>
            </a:extLst>
          </p:cNvPr>
          <p:cNvCxnSpPr>
            <a:stCxn id="40" idx="1"/>
            <a:endCxn id="44" idx="3"/>
          </p:cNvCxnSpPr>
          <p:nvPr/>
        </p:nvCxnSpPr>
        <p:spPr>
          <a:xfrm flipH="1" flipV="1">
            <a:off x="7217983" y="4866923"/>
            <a:ext cx="1129399" cy="1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E4426B55-3744-4471-BC03-2DCA3FD6FEEE}"/>
              </a:ext>
            </a:extLst>
          </p:cNvPr>
          <p:cNvCxnSpPr>
            <a:stCxn id="44" idx="1"/>
            <a:endCxn id="48" idx="3"/>
          </p:cNvCxnSpPr>
          <p:nvPr/>
        </p:nvCxnSpPr>
        <p:spPr>
          <a:xfrm flipH="1">
            <a:off x="5853344" y="4866923"/>
            <a:ext cx="645733" cy="3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nector: Elbow 71">
            <a:extLst>
              <a:ext uri="{FF2B5EF4-FFF2-40B4-BE49-F238E27FC236}">
                <a16:creationId xmlns:a16="http://schemas.microsoft.com/office/drawing/2014/main" id="{2DEFF2BA-BB73-46CA-869E-1DF66AD5BF91}"/>
              </a:ext>
            </a:extLst>
          </p:cNvPr>
          <p:cNvCxnSpPr>
            <a:endCxn id="46" idx="3"/>
          </p:cNvCxnSpPr>
          <p:nvPr/>
        </p:nvCxnSpPr>
        <p:spPr>
          <a:xfrm rot="16200000" flipV="1">
            <a:off x="5691144" y="4260670"/>
            <a:ext cx="768452" cy="44405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1E5C7B84-92FE-40AB-AB21-2C7D6C90A19F}"/>
              </a:ext>
            </a:extLst>
          </p:cNvPr>
          <p:cNvCxnSpPr>
            <a:stCxn id="46" idx="2"/>
            <a:endCxn id="48" idx="0"/>
          </p:cNvCxnSpPr>
          <p:nvPr/>
        </p:nvCxnSpPr>
        <p:spPr>
          <a:xfrm>
            <a:off x="5493891" y="4319431"/>
            <a:ext cx="0" cy="329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710F2A05-DC61-435D-827F-03997E924D0C}"/>
              </a:ext>
            </a:extLst>
          </p:cNvPr>
          <p:cNvCxnSpPr>
            <a:stCxn id="48" idx="1"/>
            <a:endCxn id="57" idx="3"/>
          </p:cNvCxnSpPr>
          <p:nvPr/>
        </p:nvCxnSpPr>
        <p:spPr>
          <a:xfrm flipH="1">
            <a:off x="4760696" y="4870185"/>
            <a:ext cx="373742" cy="28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00444F04-7C5B-427C-968F-8A1B9445DF1D}"/>
              </a:ext>
            </a:extLst>
          </p:cNvPr>
          <p:cNvCxnSpPr>
            <a:cxnSpLocks/>
            <a:stCxn id="57" idx="1"/>
            <a:endCxn id="59" idx="3"/>
          </p:cNvCxnSpPr>
          <p:nvPr/>
        </p:nvCxnSpPr>
        <p:spPr>
          <a:xfrm flipH="1" flipV="1">
            <a:off x="3076174" y="4868780"/>
            <a:ext cx="965616" cy="4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00F44898-F2C0-4FC6-9510-D74828ED62DC}"/>
              </a:ext>
            </a:extLst>
          </p:cNvPr>
          <p:cNvSpPr txBox="1"/>
          <p:nvPr/>
        </p:nvSpPr>
        <p:spPr>
          <a:xfrm>
            <a:off x="9358170" y="2990690"/>
            <a:ext cx="5180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F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55ADB7A-7C88-4371-89FE-2E83D0300031}"/>
              </a:ext>
            </a:extLst>
          </p:cNvPr>
          <p:cNvSpPr/>
          <p:nvPr/>
        </p:nvSpPr>
        <p:spPr>
          <a:xfrm>
            <a:off x="9442301" y="4591875"/>
            <a:ext cx="1835579" cy="496009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FDC605E-B6D0-489E-A4B9-D01002211C7D}"/>
              </a:ext>
            </a:extLst>
          </p:cNvPr>
          <p:cNvSpPr/>
          <p:nvPr/>
        </p:nvSpPr>
        <p:spPr>
          <a:xfrm>
            <a:off x="9499070" y="4776896"/>
            <a:ext cx="135253" cy="15292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89507FD-3109-4F73-BAFF-A3B0B5193D10}"/>
              </a:ext>
            </a:extLst>
          </p:cNvPr>
          <p:cNvCxnSpPr>
            <a:cxnSpLocks/>
            <a:endCxn id="3" idx="6"/>
          </p:cNvCxnSpPr>
          <p:nvPr/>
        </p:nvCxnSpPr>
        <p:spPr>
          <a:xfrm flipH="1">
            <a:off x="9634323" y="4849151"/>
            <a:ext cx="771549" cy="420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D7852A42-EB55-478B-95A5-5A40E8ED44C2}"/>
              </a:ext>
            </a:extLst>
          </p:cNvPr>
          <p:cNvCxnSpPr>
            <a:cxnSpLocks/>
          </p:cNvCxnSpPr>
          <p:nvPr/>
        </p:nvCxnSpPr>
        <p:spPr>
          <a:xfrm flipH="1">
            <a:off x="9774266" y="3814205"/>
            <a:ext cx="738277" cy="642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73EB546D-228E-4726-BA11-0587DCD6C473}"/>
              </a:ext>
            </a:extLst>
          </p:cNvPr>
          <p:cNvSpPr txBox="1"/>
          <p:nvPr/>
        </p:nvSpPr>
        <p:spPr>
          <a:xfrm>
            <a:off x="10487983" y="4588809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Noise”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C164DC79-E4FA-41E6-A697-F38BD487C201}"/>
              </a:ext>
            </a:extLst>
          </p:cNvPr>
          <p:cNvSpPr/>
          <p:nvPr/>
        </p:nvSpPr>
        <p:spPr>
          <a:xfrm>
            <a:off x="3879338" y="4156886"/>
            <a:ext cx="1045142" cy="1681008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0898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EDA1E-9CBE-4116-B7B3-90F75819FB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ion Theo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9F86A3A-5E19-440E-BCAD-56635F47B50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Problem</a:t>
                </a:r>
                <a:r>
                  <a:rPr lang="en-US" dirty="0"/>
                  <a:t>:  Estimate some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from measurem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Basic problem in communications:</a:t>
                </a:r>
              </a:p>
              <a:p>
                <a:pPr lvl="1"/>
                <a:r>
                  <a:rPr lang="en-US" dirty="0"/>
                  <a:t>Detect a transmitted bit from a received symbol</a:t>
                </a:r>
              </a:p>
              <a:p>
                <a:pPr lvl="1"/>
                <a:r>
                  <a:rPr lang="en-US" dirty="0"/>
                  <a:t>Detect if a transmission occurred</a:t>
                </a:r>
              </a:p>
              <a:p>
                <a:pPr lvl="1"/>
                <a:r>
                  <a:rPr lang="en-US" dirty="0"/>
                  <a:t>Estimate a channel parameter</a:t>
                </a:r>
              </a:p>
              <a:p>
                <a:pPr lvl="1"/>
                <a:r>
                  <a:rPr lang="en-US" dirty="0"/>
                  <a:t>…</a:t>
                </a:r>
              </a:p>
              <a:p>
                <a:r>
                  <a:rPr lang="en-US" dirty="0"/>
                  <a:t>And in many other fields:</a:t>
                </a:r>
              </a:p>
              <a:p>
                <a:pPr lvl="1"/>
                <a:r>
                  <a:rPr lang="en-US" dirty="0"/>
                  <a:t>Pattern recognition, image recognition, speech recognition</a:t>
                </a:r>
              </a:p>
              <a:p>
                <a:pPr lvl="1"/>
                <a:r>
                  <a:rPr lang="en-US" dirty="0"/>
                  <a:t>Machine learning:  Estimate parameters in a model</a:t>
                </a:r>
              </a:p>
              <a:p>
                <a:pPr lvl="1"/>
                <a:r>
                  <a:rPr lang="en-US" dirty="0"/>
                  <a:t>…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9F86A3A-5E19-440E-BCAD-56635F47B5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87961A-5C8D-445A-A8DD-697BED642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63195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 and </a:t>
            </a:r>
            <a:r>
              <a:rPr lang="en-US" dirty="0" err="1"/>
              <a:t>Arg</a:t>
            </a:r>
            <a:r>
              <a:rPr lang="en-US" dirty="0"/>
              <a:t> Mi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Given a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minimum value of function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lim>
                        </m:limLow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that achieves the minimum</a:t>
                </a:r>
              </a:p>
              <a:p>
                <a:r>
                  <a:rPr lang="en-US" dirty="0"/>
                  <a:t>Example: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3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unction achieves m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dirty="0"/>
                  <a:t>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lim>
                        </m:limLow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,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lim>
                            </m:limLow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ay also restrict to a domain 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lim>
                            </m:limLow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 dirty="0"/>
                  <a:t> = maximum input restricted to a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reeform: Shape 4">
            <a:extLst>
              <a:ext uri="{FF2B5EF4-FFF2-40B4-BE49-F238E27FC236}">
                <a16:creationId xmlns:a16="http://schemas.microsoft.com/office/drawing/2014/main" id="{F9B4B41D-ABAE-480B-8007-7363DDB11A03}"/>
              </a:ext>
            </a:extLst>
          </p:cNvPr>
          <p:cNvSpPr/>
          <p:nvPr/>
        </p:nvSpPr>
        <p:spPr>
          <a:xfrm>
            <a:off x="8497389" y="2612570"/>
            <a:ext cx="1600200" cy="999309"/>
          </a:xfrm>
          <a:custGeom>
            <a:avLst/>
            <a:gdLst>
              <a:gd name="connsiteX0" fmla="*/ 0 w 1397725"/>
              <a:gd name="connsiteY0" fmla="*/ 0 h 755898"/>
              <a:gd name="connsiteX1" fmla="*/ 365760 w 1397725"/>
              <a:gd name="connsiteY1" fmla="*/ 600892 h 755898"/>
              <a:gd name="connsiteX2" fmla="*/ 790303 w 1397725"/>
              <a:gd name="connsiteY2" fmla="*/ 751115 h 755898"/>
              <a:gd name="connsiteX3" fmla="*/ 1136468 w 1397725"/>
              <a:gd name="connsiteY3" fmla="*/ 476795 h 755898"/>
              <a:gd name="connsiteX4" fmla="*/ 1397725 w 1397725"/>
              <a:gd name="connsiteY4" fmla="*/ 0 h 755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97725" h="755898">
                <a:moveTo>
                  <a:pt x="0" y="0"/>
                </a:moveTo>
                <a:cubicBezTo>
                  <a:pt x="117021" y="237853"/>
                  <a:pt x="234043" y="475706"/>
                  <a:pt x="365760" y="600892"/>
                </a:cubicBezTo>
                <a:cubicBezTo>
                  <a:pt x="497477" y="726078"/>
                  <a:pt x="661852" y="771798"/>
                  <a:pt x="790303" y="751115"/>
                </a:cubicBezTo>
                <a:cubicBezTo>
                  <a:pt x="918754" y="730432"/>
                  <a:pt x="1035231" y="601981"/>
                  <a:pt x="1136468" y="476795"/>
                </a:cubicBezTo>
                <a:cubicBezTo>
                  <a:pt x="1237705" y="351609"/>
                  <a:pt x="1317715" y="175804"/>
                  <a:pt x="1397725" y="0"/>
                </a:cubicBez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980496F-C958-4B4A-A171-E85BAB1E1F3E}"/>
              </a:ext>
            </a:extLst>
          </p:cNvPr>
          <p:cNvCxnSpPr>
            <a:cxnSpLocks/>
          </p:cNvCxnSpPr>
          <p:nvPr/>
        </p:nvCxnSpPr>
        <p:spPr>
          <a:xfrm>
            <a:off x="8497389" y="4036423"/>
            <a:ext cx="25973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00B1EBC-2F57-4C1B-B659-B6D4BB5DA859}"/>
              </a:ext>
            </a:extLst>
          </p:cNvPr>
          <p:cNvCxnSpPr>
            <a:cxnSpLocks/>
          </p:cNvCxnSpPr>
          <p:nvPr/>
        </p:nvCxnSpPr>
        <p:spPr>
          <a:xfrm flipV="1">
            <a:off x="8773886" y="2246812"/>
            <a:ext cx="0" cy="20269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DF2C6CA-F487-4F3A-9B85-04469DA4634B}"/>
              </a:ext>
            </a:extLst>
          </p:cNvPr>
          <p:cNvCxnSpPr>
            <a:cxnSpLocks/>
          </p:cNvCxnSpPr>
          <p:nvPr/>
        </p:nvCxnSpPr>
        <p:spPr>
          <a:xfrm flipH="1">
            <a:off x="9297489" y="3620794"/>
            <a:ext cx="6716" cy="992779"/>
          </a:xfrm>
          <a:prstGeom prst="line">
            <a:avLst/>
          </a:prstGeom>
          <a:ln w="25400"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955C0C6-17CA-4A1A-B3F1-6545806A1D74}"/>
              </a:ext>
            </a:extLst>
          </p:cNvPr>
          <p:cNvCxnSpPr>
            <a:cxnSpLocks/>
          </p:cNvCxnSpPr>
          <p:nvPr/>
        </p:nvCxnSpPr>
        <p:spPr>
          <a:xfrm>
            <a:off x="8294011" y="3631885"/>
            <a:ext cx="1254938" cy="0"/>
          </a:xfrm>
          <a:prstGeom prst="line">
            <a:avLst/>
          </a:prstGeom>
          <a:ln w="25400"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60CCA17-C1AA-48E9-B02F-9EFD8B7FBCD9}"/>
                  </a:ext>
                </a:extLst>
              </p:cNvPr>
              <p:cNvSpPr txBox="1"/>
              <p:nvPr/>
            </p:nvSpPr>
            <p:spPr>
              <a:xfrm>
                <a:off x="8588814" y="4613573"/>
                <a:ext cx="192026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60CCA17-C1AA-48E9-B02F-9EFD8B7FBC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8814" y="4613573"/>
                <a:ext cx="1920269" cy="646331"/>
              </a:xfrm>
              <a:prstGeom prst="rect">
                <a:avLst/>
              </a:prstGeom>
              <a:blipFill>
                <a:blip r:embed="rId3"/>
                <a:stretch>
                  <a:fillRect t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43A2899-6F2F-4742-B4CF-D05B40B7176E}"/>
                  </a:ext>
                </a:extLst>
              </p:cNvPr>
              <p:cNvSpPr txBox="1"/>
              <p:nvPr/>
            </p:nvSpPr>
            <p:spPr>
              <a:xfrm>
                <a:off x="7799858" y="1839559"/>
                <a:ext cx="22432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43A2899-6F2F-4742-B4CF-D05B40B71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9858" y="1839559"/>
                <a:ext cx="2243243" cy="369332"/>
              </a:xfrm>
              <a:prstGeom prst="rect">
                <a:avLst/>
              </a:prstGeom>
              <a:blipFill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0E0A4AE-8A14-44DD-826C-7DD7EE214B70}"/>
                  </a:ext>
                </a:extLst>
              </p:cNvPr>
              <p:cNvSpPr txBox="1"/>
              <p:nvPr/>
            </p:nvSpPr>
            <p:spPr>
              <a:xfrm>
                <a:off x="7129446" y="3447219"/>
                <a:ext cx="11349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0E0A4AE-8A14-44DD-826C-7DD7EE214B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9446" y="3447219"/>
                <a:ext cx="1134991" cy="369332"/>
              </a:xfrm>
              <a:prstGeom prst="rect">
                <a:avLst/>
              </a:prstGeom>
              <a:blipFill>
                <a:blip r:embed="rId5"/>
                <a:stretch>
                  <a:fillRect t="-6557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8C64EC4-79C6-43AF-BCC1-BA8212EF0B3B}"/>
                  </a:ext>
                </a:extLst>
              </p:cNvPr>
              <p:cNvSpPr txBox="1"/>
              <p:nvPr/>
            </p:nvSpPr>
            <p:spPr>
              <a:xfrm>
                <a:off x="11094060" y="3851757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8C64EC4-79C6-43AF-BCC1-BA8212EF0B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4060" y="3851757"/>
                <a:ext cx="367986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17029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EDA1E-9CBE-4116-B7B3-90F75819FB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9F86A3A-5E19-440E-BCAD-56635F47B50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2857500"/>
                <a:ext cx="10058400" cy="3011596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Statistical view</a:t>
                </a:r>
                <a:r>
                  <a:rPr lang="en-US" dirty="0"/>
                  <a:t>:  Model observ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as a random function of unknow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may be random or deterministic</a:t>
                </a:r>
              </a:p>
              <a:p>
                <a:r>
                  <a:rPr lang="en-US" dirty="0"/>
                  <a:t>Describe by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likelihood functio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onditional probability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given measureme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Maximum likelihood</a:t>
                </a:r>
                <a:r>
                  <a:rPr lang="en-US" dirty="0"/>
                  <a:t> principle:</a:t>
                </a:r>
              </a:p>
              <a:p>
                <a:pPr lvl="1"/>
                <a:r>
                  <a:rPr lang="en-US" dirty="0"/>
                  <a:t>Select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that is most likely</a:t>
                </a:r>
                <a:br>
                  <a:rPr lang="en-US" dirty="0"/>
                </a:b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9F86A3A-5E19-440E-BCAD-56635F47B5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2857500"/>
                <a:ext cx="10058400" cy="3011596"/>
              </a:xfrm>
              <a:blipFill>
                <a:blip r:embed="rId2"/>
                <a:stretch>
                  <a:fillRect l="-1455" t="-2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87961A-5C8D-445A-A8DD-697BED642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558859-B3F6-43E5-BD9F-8FF322974B86}"/>
              </a:ext>
            </a:extLst>
          </p:cNvPr>
          <p:cNvSpPr/>
          <p:nvPr/>
        </p:nvSpPr>
        <p:spPr>
          <a:xfrm>
            <a:off x="5429250" y="1665090"/>
            <a:ext cx="1219744" cy="914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8B3533E-9C43-4CD6-8960-57A516107950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4514850" y="2122290"/>
            <a:ext cx="914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98B1553-A888-4C41-963C-2B3DCF349958}"/>
              </a:ext>
            </a:extLst>
          </p:cNvPr>
          <p:cNvCxnSpPr>
            <a:cxnSpLocks/>
            <a:stCxn id="5" idx="3"/>
          </p:cNvCxnSpPr>
          <p:nvPr/>
        </p:nvCxnSpPr>
        <p:spPr>
          <a:xfrm>
            <a:off x="6648994" y="2122290"/>
            <a:ext cx="89480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6D1A85-27A2-4AE2-B764-4C35386D1E71}"/>
                  </a:ext>
                </a:extLst>
              </p:cNvPr>
              <p:cNvSpPr txBox="1"/>
              <p:nvPr/>
            </p:nvSpPr>
            <p:spPr>
              <a:xfrm>
                <a:off x="4000500" y="1907492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6D1A85-27A2-4AE2-B764-4C35386D1E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500" y="1907492"/>
                <a:ext cx="36798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616631F-1AD4-4B17-9780-7832E9329545}"/>
                  </a:ext>
                </a:extLst>
              </p:cNvPr>
              <p:cNvSpPr txBox="1"/>
              <p:nvPr/>
            </p:nvSpPr>
            <p:spPr>
              <a:xfrm>
                <a:off x="7810500" y="1907492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616631F-1AD4-4B17-9780-7832E93295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500" y="1907492"/>
                <a:ext cx="367986" cy="369332"/>
              </a:xfrm>
              <a:prstGeom prst="rect">
                <a:avLst/>
              </a:prstGeom>
              <a:blipFill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CAD07507-872B-40C4-B5D3-4A7106C63322}"/>
              </a:ext>
            </a:extLst>
          </p:cNvPr>
          <p:cNvSpPr txBox="1"/>
          <p:nvPr/>
        </p:nvSpPr>
        <p:spPr>
          <a:xfrm>
            <a:off x="8445186" y="1935898"/>
            <a:ext cx="1327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Observ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6810BE3-7DC3-452F-8856-A215AF073370}"/>
              </a:ext>
            </a:extLst>
          </p:cNvPr>
          <p:cNvSpPr txBox="1"/>
          <p:nvPr/>
        </p:nvSpPr>
        <p:spPr>
          <a:xfrm>
            <a:off x="2556189" y="1942081"/>
            <a:ext cx="1087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Unknown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CC1D53D-EF89-411B-9F25-86725C3022B8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837473B0-CC2E-450A-ABE3-18F120FF3D39}">
                <a1611:picAttrSrcUrl xmlns:a1611="http://schemas.microsoft.com/office/drawing/2016/11/main" r:id="rId6"/>
              </a:ext>
            </a:extLst>
          </a:blip>
          <a:stretch>
            <a:fillRect/>
          </a:stretch>
        </p:blipFill>
        <p:spPr>
          <a:xfrm>
            <a:off x="2846916" y="1384842"/>
            <a:ext cx="650240" cy="6502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14D7EB57-AE5B-48EA-B3A2-439865BE71E7}"/>
                  </a:ext>
                </a:extLst>
              </p:cNvPr>
              <p:cNvSpPr/>
              <p:nvPr/>
            </p:nvSpPr>
            <p:spPr>
              <a:xfrm>
                <a:off x="5602711" y="1935898"/>
                <a:ext cx="88381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14D7EB57-AE5B-48EA-B3A2-439865BE71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2711" y="1935898"/>
                <a:ext cx="883813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95142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ED8042-0EE7-4D4D-ACC6-65A1112B4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Rat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F9E0A-724E-4755-943F-C1F7AFB2AD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onsider binary detection case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Two possible choices for unknown</a:t>
                </a:r>
              </a:p>
              <a:p>
                <a:r>
                  <a:rPr lang="en-US" dirty="0"/>
                  <a:t>We have two likelihood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)</m:t>
                    </m:r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Log likelihood ratio</a:t>
                </a:r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d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ML estimation selects:</a:t>
                </a: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≤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F9E0A-724E-4755-943F-C1F7AFB2AD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DE6012-244B-4EBE-8AA8-B215A51A9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6900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979211F1-96FB-4F87-A98C-F007A54411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9033" y="1616570"/>
            <a:ext cx="4134876" cy="308263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9E97DAF-E773-4D74-8A09-DEDE4E911F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 Two Gaussians, Different Mean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39C448E-1A01-45FD-A690-E519AFFA56A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182608" cy="4329817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/>
                  <a:t>Consider binary classification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,1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wo Gaussians with same variance</a:t>
                </a:r>
              </a:p>
              <a:p>
                <a:r>
                  <a:rPr lang="en-US" dirty="0"/>
                  <a:t>Likelihood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ith some algebra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ML estimate: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1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≥0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ac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ith some algebra we get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acc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39C448E-1A01-45FD-A690-E519AFFA56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182608" cy="4329817"/>
              </a:xfrm>
              <a:blipFill>
                <a:blip r:embed="rId3"/>
                <a:stretch>
                  <a:fillRect l="-2588" t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F24616-1E61-499F-90D7-986801FFD2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4</a:t>
            </a:fld>
            <a:endParaRPr lang="en-US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6F1085B-9892-47A9-987A-7AE100645FDA}"/>
              </a:ext>
            </a:extLst>
          </p:cNvPr>
          <p:cNvCxnSpPr/>
          <p:nvPr/>
        </p:nvCxnSpPr>
        <p:spPr>
          <a:xfrm>
            <a:off x="9314590" y="2418959"/>
            <a:ext cx="0" cy="27170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0724052-A394-427A-95B8-325B50FD73E5}"/>
                  </a:ext>
                </a:extLst>
              </p:cNvPr>
              <p:cNvSpPr/>
              <p:nvPr/>
            </p:nvSpPr>
            <p:spPr>
              <a:xfrm>
                <a:off x="9146471" y="5136034"/>
                <a:ext cx="3704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0724052-A394-427A-95B8-325B50FD73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6471" y="5136034"/>
                <a:ext cx="370422" cy="369332"/>
              </a:xfrm>
              <a:prstGeom prst="rect">
                <a:avLst/>
              </a:prstGeom>
              <a:blipFill>
                <a:blip r:embed="rId4"/>
                <a:stretch>
                  <a:fillRect r="-24590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38E99D5-42A8-4853-9FBA-DCCC1784A349}"/>
                  </a:ext>
                </a:extLst>
              </p:cNvPr>
              <p:cNvSpPr/>
              <p:nvPr/>
            </p:nvSpPr>
            <p:spPr>
              <a:xfrm>
                <a:off x="9703872" y="4859035"/>
                <a:ext cx="1120755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38E99D5-42A8-4853-9FBA-DCCC1784A3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3872" y="4859035"/>
                <a:ext cx="1120755" cy="646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63BD696-BAF5-4D14-B211-F9E04ED23725}"/>
                  </a:ext>
                </a:extLst>
              </p:cNvPr>
              <p:cNvSpPr/>
              <p:nvPr/>
            </p:nvSpPr>
            <p:spPr>
              <a:xfrm>
                <a:off x="7767806" y="4812868"/>
                <a:ext cx="1120755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0</m:t>
                      </m:r>
                    </m:oMath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63BD696-BAF5-4D14-B211-F9E04ED237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7806" y="4812868"/>
                <a:ext cx="1120755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55972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44728A9-98AE-461E-A673-207999721A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5221" y="1523732"/>
            <a:ext cx="3749499" cy="301118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9E97DAF-E773-4D74-8A09-DEDE4E911F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 Two Gaussians, Different Varianc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39C448E-1A01-45FD-A690-E519AFFA56A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182608" cy="432981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onsider binary classification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,1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wo Gaussians with different variances</a:t>
                </a:r>
              </a:p>
              <a:p>
                <a:r>
                  <a:rPr lang="en-US" dirty="0"/>
                  <a:t>Likelihood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ML estimate: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1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≥0⇔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Sup>
                                  <m:sSub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Sup>
                                  <m:sSub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marL="201168" lvl="1" indent="0">
                  <a:buNone/>
                </a:pPr>
                <a:r>
                  <a:rPr lang="en-US" dirty="0"/>
                  <a:t> 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39C448E-1A01-45FD-A690-E519AFFA56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182608" cy="4329817"/>
              </a:xfrm>
              <a:blipFill>
                <a:blip r:embed="rId3"/>
                <a:stretch>
                  <a:fillRect l="-2824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F24616-1E61-499F-90D7-986801FFD2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5</a:t>
            </a:fld>
            <a:endParaRPr lang="en-US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6F1085B-9892-47A9-987A-7AE100645FDA}"/>
              </a:ext>
            </a:extLst>
          </p:cNvPr>
          <p:cNvCxnSpPr>
            <a:cxnSpLocks/>
          </p:cNvCxnSpPr>
          <p:nvPr/>
        </p:nvCxnSpPr>
        <p:spPr>
          <a:xfrm>
            <a:off x="9120578" y="2465125"/>
            <a:ext cx="0" cy="23939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0724052-A394-427A-95B8-325B50FD73E5}"/>
                  </a:ext>
                </a:extLst>
              </p:cNvPr>
              <p:cNvSpPr/>
              <p:nvPr/>
            </p:nvSpPr>
            <p:spPr>
              <a:xfrm>
                <a:off x="8658615" y="4512308"/>
                <a:ext cx="5077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0724052-A394-427A-95B8-325B50FD73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8615" y="4512308"/>
                <a:ext cx="50770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63BD696-BAF5-4D14-B211-F9E04ED23725}"/>
                  </a:ext>
                </a:extLst>
              </p:cNvPr>
              <p:cNvSpPr/>
              <p:nvPr/>
            </p:nvSpPr>
            <p:spPr>
              <a:xfrm>
                <a:off x="7861024" y="4731829"/>
                <a:ext cx="7975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63BD696-BAF5-4D14-B211-F9E04ED237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1024" y="4731829"/>
                <a:ext cx="797591" cy="369332"/>
              </a:xfrm>
              <a:prstGeom prst="rect">
                <a:avLst/>
              </a:prstGeom>
              <a:blipFill>
                <a:blip r:embed="rId5"/>
                <a:stretch>
                  <a:fillRect t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4E15696-CB86-4848-9C1F-22D2B030FE4A}"/>
              </a:ext>
            </a:extLst>
          </p:cNvPr>
          <p:cNvCxnSpPr>
            <a:cxnSpLocks/>
          </p:cNvCxnSpPr>
          <p:nvPr/>
        </p:nvCxnSpPr>
        <p:spPr>
          <a:xfrm>
            <a:off x="9620601" y="2465125"/>
            <a:ext cx="0" cy="23939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85BA00E-8893-4D1E-BCA4-9FE3FA3B92C8}"/>
                  </a:ext>
                </a:extLst>
              </p:cNvPr>
              <p:cNvSpPr/>
              <p:nvPr/>
            </p:nvSpPr>
            <p:spPr>
              <a:xfrm>
                <a:off x="9582542" y="4523610"/>
                <a:ext cx="292783" cy="366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85BA00E-8893-4D1E-BCA4-9FE3FA3B92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2542" y="4523610"/>
                <a:ext cx="292783" cy="3666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D528B76-984D-4852-B942-3F0A8FC0698D}"/>
                  </a:ext>
                </a:extLst>
              </p:cNvPr>
              <p:cNvSpPr/>
              <p:nvPr/>
            </p:nvSpPr>
            <p:spPr>
              <a:xfrm>
                <a:off x="8948000" y="4916495"/>
                <a:ext cx="7975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D528B76-984D-4852-B942-3F0A8FC069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8000" y="4916495"/>
                <a:ext cx="797591" cy="369332"/>
              </a:xfrm>
              <a:prstGeom prst="rect">
                <a:avLst/>
              </a:prstGeom>
              <a:blipFill>
                <a:blip r:embed="rId7"/>
                <a:stretch>
                  <a:fillRect t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054F0302-1DF9-4259-A24E-331954EB2A61}"/>
                  </a:ext>
                </a:extLst>
              </p:cNvPr>
              <p:cNvSpPr/>
              <p:nvPr/>
            </p:nvSpPr>
            <p:spPr>
              <a:xfrm>
                <a:off x="9930812" y="4732217"/>
                <a:ext cx="7975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054F0302-1DF9-4259-A24E-331954EB2A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0812" y="4732217"/>
                <a:ext cx="797591" cy="369332"/>
              </a:xfrm>
              <a:prstGeom prst="rect">
                <a:avLst/>
              </a:prstGeom>
              <a:blipFill>
                <a:blip r:embed="rId8"/>
                <a:stretch>
                  <a:fillRect t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20440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ssband and </a:t>
            </a:r>
            <a:r>
              <a:rPr lang="en-US"/>
              <a:t>baseband noise, signal </a:t>
            </a:r>
            <a:r>
              <a:rPr lang="en-US" dirty="0"/>
              <a:t>to noise ratio</a:t>
            </a:r>
          </a:p>
          <a:p>
            <a:r>
              <a:rPr lang="en-US" dirty="0"/>
              <a:t>Noise in the discrete symbols</a:t>
            </a:r>
          </a:p>
          <a:p>
            <a:r>
              <a:rPr lang="en-US" dirty="0"/>
              <a:t>ML Detection</a:t>
            </a:r>
          </a:p>
          <a:p>
            <a:r>
              <a:rPr lang="en-US" dirty="0"/>
              <a:t>Symbol detection </a:t>
            </a:r>
          </a:p>
          <a:p>
            <a:r>
              <a:rPr lang="en-US" dirty="0"/>
              <a:t>Probability of err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6</a:t>
            </a:fld>
            <a:endParaRPr lang="en-US" dirty="0"/>
          </a:p>
        </p:txBody>
      </p:sp>
      <p:sp>
        <p:nvSpPr>
          <p:cNvPr id="5" name="Arrow: Right 4"/>
          <p:cNvSpPr/>
          <p:nvPr/>
        </p:nvSpPr>
        <p:spPr>
          <a:xfrm>
            <a:off x="314326" y="2807262"/>
            <a:ext cx="978408" cy="4846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8600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iscrete-time model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uppose receiver know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= received symbo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= channel gain (it learns this through channel estimation from other symbols.  Not covered here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 constellation set.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chemeClr val="accent1"/>
                    </a:solidFill>
                  </a:rPr>
                  <a:t>Demodulation problem</a:t>
                </a:r>
                <a:r>
                  <a:rPr lang="en-US" dirty="0"/>
                  <a:t>:  Estimate which symbo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  was transmitted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3713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L Estimation for Symbol Demod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Demodulation problem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~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rop the sample inde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aximum likelihood estimation:  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…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lim>
                            </m:limLow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Giv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Hence,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h𝑠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00850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arest Symbol Det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ikelihood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𝑠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MLE is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𝑠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Her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 = equalized symbol.</a:t>
                </a:r>
              </a:p>
              <a:p>
                <a:endParaRPr lang="en-US" dirty="0">
                  <a:solidFill>
                    <a:schemeClr val="accent1"/>
                  </a:solidFill>
                </a:endParaRPr>
              </a:p>
              <a:p>
                <a:r>
                  <a:rPr lang="en-US" dirty="0">
                    <a:solidFill>
                      <a:schemeClr val="accent1"/>
                    </a:solidFill>
                  </a:rPr>
                  <a:t>Procedure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Step 1:  Equalize the symbol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Step 2: 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dirty="0"/>
                  <a:t> closest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/>
                  <a:t> in complex plan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7263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ssband and baseband noise, signal to noise ratio</a:t>
            </a:r>
          </a:p>
          <a:p>
            <a:r>
              <a:rPr lang="en-US" dirty="0"/>
              <a:t>Noise in the discrete symbols</a:t>
            </a:r>
          </a:p>
          <a:p>
            <a:r>
              <a:rPr lang="en-US" dirty="0"/>
              <a:t>ML Detection</a:t>
            </a:r>
          </a:p>
          <a:p>
            <a:r>
              <a:rPr lang="en-US" dirty="0"/>
              <a:t>Symbol detection </a:t>
            </a:r>
          </a:p>
          <a:p>
            <a:r>
              <a:rPr lang="en-US" dirty="0"/>
              <a:t>Probability of err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Arrow: Right 4"/>
          <p:cNvSpPr/>
          <p:nvPr/>
        </p:nvSpPr>
        <p:spPr>
          <a:xfrm>
            <a:off x="333921" y="1442193"/>
            <a:ext cx="978408" cy="4846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98748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4810863" y="1597268"/>
            <a:ext cx="1981199" cy="1295400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Reg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00861" y="4019100"/>
                <a:ext cx="9998315" cy="2293955"/>
              </a:xfrm>
            </p:spPr>
            <p:txBody>
              <a:bodyPr/>
              <a:lstStyle/>
              <a:p>
                <a:r>
                  <a:rPr lang="en-US" dirty="0"/>
                  <a:t>ML estimate is closest point in constellation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: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lim>
                            </m:limLow>
                          </m:fName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dirty="0">
                  <a:solidFill>
                    <a:srgbClr val="0070C0"/>
                  </a:solidFill>
                </a:endParaRPr>
              </a:p>
              <a:p>
                <a:r>
                  <a:rPr lang="en-US" dirty="0">
                    <a:solidFill>
                      <a:srgbClr val="0070C0"/>
                    </a:solidFill>
                  </a:rPr>
                  <a:t>Decision region </a:t>
                </a:r>
                <a:r>
                  <a:rPr lang="en-US" dirty="0"/>
                  <a:t>for a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set of poi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 is the closest point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00861" y="4019100"/>
                <a:ext cx="9998315" cy="2293955"/>
              </a:xfrm>
              <a:blipFill>
                <a:blip r:embed="rId2"/>
                <a:stretch>
                  <a:fillRect l="-1463" t="-23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 rot="5400000">
            <a:off x="3820265" y="2816470"/>
            <a:ext cx="19811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048861" y="2892668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810861" y="2587868"/>
            <a:ext cx="762000" cy="304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V="1">
            <a:off x="5344261" y="2359270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V="1">
            <a:off x="5344261" y="3349870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V="1">
            <a:off x="4277461" y="3349870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V="1">
            <a:off x="4277461" y="235926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496661" y="2385146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944461" y="203671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ecision region for s</a:t>
            </a:r>
            <a:r>
              <a:rPr lang="en-US" sz="1600" baseline="-25000" dirty="0"/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29961" y="1990553"/>
            <a:ext cx="1562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1 </a:t>
            </a:r>
            <a:r>
              <a:rPr lang="en-US" sz="1600" dirty="0"/>
              <a:t> (closest point)</a:t>
            </a:r>
            <a:endParaRPr lang="en-US" sz="16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4163161" y="1973675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163161" y="3426068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229961" y="3468515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4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773262" y="2143081"/>
            <a:ext cx="18855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ample:  Decision region in QPSK</a:t>
            </a:r>
            <a:endParaRPr lang="en-US" sz="1600" baseline="-25000" dirty="0"/>
          </a:p>
        </p:txBody>
      </p:sp>
    </p:spTree>
    <p:extLst>
      <p:ext uri="{BB962C8B-B14F-4D97-AF65-F5344CB8AC3E}">
        <p14:creationId xmlns:p14="http://schemas.microsoft.com/office/powerpoint/2010/main" val="12092061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raw decision regions for:</a:t>
            </a:r>
          </a:p>
          <a:p>
            <a:pPr lvl="1"/>
            <a:r>
              <a:rPr lang="en-US" dirty="0"/>
              <a:t>QPSK</a:t>
            </a:r>
          </a:p>
          <a:p>
            <a:pPr lvl="1"/>
            <a:r>
              <a:rPr lang="en-US" dirty="0"/>
              <a:t>16-QAM</a:t>
            </a:r>
          </a:p>
          <a:p>
            <a:pPr lvl="1"/>
            <a:r>
              <a:rPr lang="en-US" dirty="0"/>
              <a:t>8-PSK</a:t>
            </a:r>
          </a:p>
          <a:p>
            <a:pPr lvl="1"/>
            <a:r>
              <a:rPr lang="en-US" dirty="0"/>
              <a:t>General constel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575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0D9E04-09AF-447A-9425-A6D05AE9F5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ion in a General Signal Spac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AD962CE-032E-4060-979E-76D2AFB9924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38815" y="2538360"/>
                <a:ext cx="10279674" cy="3326099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Signal space view</a:t>
                </a:r>
              </a:p>
              <a:p>
                <a:pPr lvl="1"/>
                <a:r>
                  <a:rPr lang="en-US" dirty="0"/>
                  <a:t>Input is a messag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ach output has a coordinate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𝔽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Suppose receiv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b="1" dirty="0"/>
                  <a:t>)</a:t>
                </a:r>
              </a:p>
              <a:p>
                <a:pPr lvl="1"/>
                <a:r>
                  <a:rPr lang="en-US" dirty="0"/>
                  <a:t>Noise is independent and Gaussian in each symbol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heorem</a:t>
                </a:r>
                <a:r>
                  <a:rPr lang="en-US" dirty="0"/>
                  <a:t>:  The ML detector for the general signal space is:</a:t>
                </a: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𝐬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roof on next slide</a:t>
                </a:r>
              </a:p>
              <a:p>
                <a:r>
                  <a:rPr lang="en-US" dirty="0"/>
                  <a:t>Consequence:  Finds the closest vector in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-dimensional space</a:t>
                </a: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AD962CE-032E-4060-979E-76D2AFB992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8815" y="2538360"/>
                <a:ext cx="10279674" cy="3326099"/>
              </a:xfrm>
              <a:blipFill>
                <a:blip r:embed="rId2"/>
                <a:stretch>
                  <a:fillRect l="-1423" t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7F04D2-8D81-4B15-A1CA-AFA4A1710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2</a:t>
            </a:fld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3567253-9522-4C0E-80E5-BE03255798F0}"/>
              </a:ext>
            </a:extLst>
          </p:cNvPr>
          <p:cNvSpPr/>
          <p:nvPr/>
        </p:nvSpPr>
        <p:spPr>
          <a:xfrm>
            <a:off x="5211218" y="1596734"/>
            <a:ext cx="1036912" cy="6463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7650688-F5DF-465A-8FDB-F0D9DAE72FED}"/>
                  </a:ext>
                </a:extLst>
              </p:cNvPr>
              <p:cNvSpPr txBox="1"/>
              <p:nvPr/>
            </p:nvSpPr>
            <p:spPr>
              <a:xfrm>
                <a:off x="2481950" y="1641986"/>
                <a:ext cx="181041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i="1" dirty="0"/>
                  <a:t>Message</a:t>
                </a:r>
                <a:br>
                  <a:rPr lang="en-US" i="1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7650688-F5DF-465A-8FDB-F0D9DAE72F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950" y="1641986"/>
                <a:ext cx="1810410" cy="646331"/>
              </a:xfrm>
              <a:prstGeom prst="rect">
                <a:avLst/>
              </a:prstGeom>
              <a:blipFill>
                <a:blip r:embed="rId3"/>
                <a:stretch>
                  <a:fillRect l="-2694" t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51B3915-9848-4A60-A787-BFF8C1529F30}"/>
              </a:ext>
            </a:extLst>
          </p:cNvPr>
          <p:cNvCxnSpPr>
            <a:cxnSpLocks/>
          </p:cNvCxnSpPr>
          <p:nvPr/>
        </p:nvCxnSpPr>
        <p:spPr>
          <a:xfrm flipV="1">
            <a:off x="4292359" y="1906943"/>
            <a:ext cx="942819" cy="59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F833014-1BBE-42BE-99D5-A189DEB94800}"/>
                  </a:ext>
                </a:extLst>
              </p:cNvPr>
              <p:cNvSpPr txBox="1"/>
              <p:nvPr/>
            </p:nvSpPr>
            <p:spPr>
              <a:xfrm>
                <a:off x="7063660" y="1667393"/>
                <a:ext cx="301133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Coordinates in a signal space</a:t>
                </a:r>
                <a:br>
                  <a:rPr lang="en-US" i="1" dirty="0"/>
                </a:b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lit/>
                      </m:rPr>
                      <a:rPr lang="en-US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   </m:t>
                    </m:r>
                  </m:oMath>
                </a14:m>
                <a:r>
                  <a:rPr lang="en-US" i="1" dirty="0"/>
                  <a:t> 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F833014-1BBE-42BE-99D5-A189DEB948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660" y="1667393"/>
                <a:ext cx="3011332" cy="646331"/>
              </a:xfrm>
              <a:prstGeom prst="rect">
                <a:avLst/>
              </a:prstGeom>
              <a:blipFill>
                <a:blip r:embed="rId4"/>
                <a:stretch>
                  <a:fillRect l="-1822" t="-5660"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509D29F-FF0B-45B6-A4F3-07187067E8BA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6248130" y="1919899"/>
            <a:ext cx="7464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2FF123A-B29A-4C45-8313-F56FE8CE5420}"/>
              </a:ext>
            </a:extLst>
          </p:cNvPr>
          <p:cNvCxnSpPr>
            <a:cxnSpLocks/>
          </p:cNvCxnSpPr>
          <p:nvPr/>
        </p:nvCxnSpPr>
        <p:spPr>
          <a:xfrm flipV="1">
            <a:off x="10733362" y="1326816"/>
            <a:ext cx="0" cy="1364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76E593B-B495-4B1C-9067-D94F648074EA}"/>
              </a:ext>
            </a:extLst>
          </p:cNvPr>
          <p:cNvCxnSpPr>
            <a:cxnSpLocks/>
          </p:cNvCxnSpPr>
          <p:nvPr/>
        </p:nvCxnSpPr>
        <p:spPr>
          <a:xfrm flipV="1">
            <a:off x="9841448" y="2119398"/>
            <a:ext cx="1978701" cy="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ACD7CF73-680F-4D91-9301-77C57B8F17B5}"/>
              </a:ext>
            </a:extLst>
          </p:cNvPr>
          <p:cNvSpPr/>
          <p:nvPr/>
        </p:nvSpPr>
        <p:spPr>
          <a:xfrm>
            <a:off x="11243785" y="2049380"/>
            <a:ext cx="122914" cy="140039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59D523A-2B81-4F25-8A50-262D5722916C}"/>
              </a:ext>
            </a:extLst>
          </p:cNvPr>
          <p:cNvSpPr/>
          <p:nvPr/>
        </p:nvSpPr>
        <p:spPr>
          <a:xfrm>
            <a:off x="11382323" y="2497788"/>
            <a:ext cx="122914" cy="140039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5886504-E10C-4360-BFD7-BA392DFD8E65}"/>
              </a:ext>
            </a:extLst>
          </p:cNvPr>
          <p:cNvSpPr/>
          <p:nvPr/>
        </p:nvSpPr>
        <p:spPr>
          <a:xfrm>
            <a:off x="10918489" y="1613596"/>
            <a:ext cx="122914" cy="140039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3C2F5465-888F-4644-AB80-CDCA8B7D235A}"/>
              </a:ext>
            </a:extLst>
          </p:cNvPr>
          <p:cNvSpPr/>
          <p:nvPr/>
        </p:nvSpPr>
        <p:spPr>
          <a:xfrm>
            <a:off x="10293780" y="2049379"/>
            <a:ext cx="122914" cy="140039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98340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0D9E04-09AF-447A-9425-A6D05AE9F5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ion in a General Signal Spac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AD962CE-032E-4060-979E-76D2AFB9924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31423" y="1597152"/>
                <a:ext cx="9672227" cy="4273296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Proof of Theorem:  </a:t>
                </a:r>
              </a:p>
              <a:p>
                <a:pPr lvl="1"/>
                <a:r>
                  <a:rPr lang="en-US" dirty="0"/>
                  <a:t>Give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dirty="0"/>
                  <a:t>, each compon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is independent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Therefor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Therefor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Since the components are independent:</a:t>
                </a:r>
                <a:br>
                  <a:rPr lang="en-US" b="0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den>
                    </m:f>
                    <m:nary>
                      <m:naryPr>
                        <m:chr m:val="∏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</m:e>
                    </m:nary>
                  </m:oMath>
                </a14:m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 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/>
                              <m:e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nary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Hence, ML detector is:</a:t>
                </a: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ax</m:t>
                                </m:r>
                              </m:e>
                              <m:lim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𝐬</m:t>
                                </m:r>
                              </m:lim>
                            </m:limLow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</m:e>
                            </m:d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𝐬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</m:oMath>
                </a14:m>
                <a:br>
                  <a:rPr lang="en-US" dirty="0"/>
                </a:b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AD962CE-032E-4060-979E-76D2AFB992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1423" y="1597152"/>
                <a:ext cx="9672227" cy="4273296"/>
              </a:xfrm>
              <a:blipFill>
                <a:blip r:embed="rId2"/>
                <a:stretch>
                  <a:fillRect l="-1513" t="-14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7F04D2-8D81-4B15-A1CA-AFA4A1710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610673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14B15F-6EBF-4AA5-9D4D-F9AD4924D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Multiple Measuremen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0264A6-6810-4EC4-8528-073A65AAA6A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ransmit a single symbo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ℂ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eceive multiple measurements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ame symbo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is transmitted over multiple samples</a:t>
                </a:r>
              </a:p>
              <a:p>
                <a:r>
                  <a:rPr lang="en-US" dirty="0"/>
                  <a:t>Multiple samples can arise in many scenarios:</a:t>
                </a:r>
              </a:p>
              <a:p>
                <a:pPr lvl="1"/>
                <a:r>
                  <a:rPr lang="en-US" dirty="0"/>
                  <a:t>Different time samples</a:t>
                </a:r>
              </a:p>
              <a:p>
                <a:pPr lvl="1"/>
                <a:r>
                  <a:rPr lang="en-US" dirty="0"/>
                  <a:t>Samples from different antennas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0264A6-6810-4EC4-8528-073A65AAA6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F60276-ABE1-4DA4-B6E3-7ADA299954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4</a:t>
            </a:fld>
            <a:endParaRPr lang="en-US" dirty="0"/>
          </a:p>
        </p:txBody>
      </p:sp>
      <p:pic>
        <p:nvPicPr>
          <p:cNvPr id="5122" name="Picture 2" descr="Related image">
            <a:extLst>
              <a:ext uri="{FF2B5EF4-FFF2-40B4-BE49-F238E27FC236}">
                <a16:creationId xmlns:a16="http://schemas.microsoft.com/office/drawing/2014/main" id="{777BC8A8-E9FE-44CA-B681-863125BDDE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512" y="1619794"/>
            <a:ext cx="2772591" cy="2772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D72C3C4-642B-46F3-8761-22630293D0CE}"/>
                  </a:ext>
                </a:extLst>
              </p:cNvPr>
              <p:cNvSpPr txBox="1"/>
              <p:nvPr/>
            </p:nvSpPr>
            <p:spPr>
              <a:xfrm>
                <a:off x="7229856" y="4392385"/>
                <a:ext cx="3992503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x:  5.6GHz Massive MIMO array</a:t>
                </a:r>
              </a:p>
              <a:p>
                <a:r>
                  <a:rPr lang="en-US" dirty="0"/>
                  <a:t>The received signal is a vector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= signal to antenna elem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i="1" dirty="0"/>
                  <a:t>h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=channel from TX to the element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D72C3C4-642B-46F3-8761-22630293D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9856" y="4392385"/>
                <a:ext cx="3992503" cy="1200329"/>
              </a:xfrm>
              <a:prstGeom prst="rect">
                <a:avLst/>
              </a:prstGeom>
              <a:blipFill>
                <a:blip r:embed="rId4"/>
                <a:stretch>
                  <a:fillRect l="-1221" t="-3061" r="-611" b="-7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35179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14B15F-6EBF-4AA5-9D4D-F9AD4924D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Multiple Measuremen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0264A6-6810-4EC4-8528-073A65AAA6A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Receive multiple measurement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n vector form: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Each transmitted signal is received a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b="1" dirty="0"/>
                  <a:t>.</a:t>
                </a:r>
                <a:r>
                  <a:rPr lang="en-US" dirty="0"/>
                  <a:t>  ML detector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𝐬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</m:oMath>
                </a14:m>
                <a:endParaRPr lang="en-US" b="1" dirty="0"/>
              </a:p>
              <a:p>
                <a:r>
                  <a:rPr lang="en-US" dirty="0"/>
                  <a:t>But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^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i="1" dirty="0"/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𝒉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.  This is called the equalized symbol.</a:t>
                </a:r>
              </a:p>
              <a:p>
                <a:r>
                  <a:rPr lang="en-US" dirty="0"/>
                  <a:t>The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</m:d>
                          </m:e>
                          <m:sup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Hence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𝐬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Conclusion:  Given multiple measurements:</a:t>
                </a:r>
              </a:p>
              <a:p>
                <a:pPr lvl="1"/>
                <a:r>
                  <a:rPr lang="en-US" dirty="0"/>
                  <a:t>Compute equalized symbo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𝒉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emodulate from the received scalar symbol: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0264A6-6810-4EC4-8528-073A65AAA6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2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F60276-ABE1-4DA4-B6E3-7ADA299954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83704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ssband and </a:t>
            </a:r>
            <a:r>
              <a:rPr lang="en-US"/>
              <a:t>baseband noise, signal </a:t>
            </a:r>
            <a:r>
              <a:rPr lang="en-US" dirty="0"/>
              <a:t>to noise ratio</a:t>
            </a:r>
          </a:p>
          <a:p>
            <a:r>
              <a:rPr lang="en-US" dirty="0"/>
              <a:t>Noise in the discrete symbols</a:t>
            </a:r>
          </a:p>
          <a:p>
            <a:r>
              <a:rPr lang="en-US" dirty="0"/>
              <a:t>ML Detection</a:t>
            </a:r>
          </a:p>
          <a:p>
            <a:r>
              <a:rPr lang="en-US" dirty="0"/>
              <a:t>Symbol detection </a:t>
            </a:r>
          </a:p>
          <a:p>
            <a:r>
              <a:rPr lang="en-US" dirty="0"/>
              <a:t>Probability of err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6</a:t>
            </a:fld>
            <a:endParaRPr lang="en-US" dirty="0"/>
          </a:p>
        </p:txBody>
      </p:sp>
      <p:sp>
        <p:nvSpPr>
          <p:cNvPr id="5" name="Arrow: Right 4"/>
          <p:cNvSpPr/>
          <p:nvPr/>
        </p:nvSpPr>
        <p:spPr>
          <a:xfrm>
            <a:off x="320422" y="3270558"/>
            <a:ext cx="978408" cy="4846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29685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7829552" y="1713122"/>
            <a:ext cx="1257299" cy="1312652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Symbol Error Probabil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346796" y="6314270"/>
            <a:ext cx="1312025" cy="365125"/>
          </a:xfrm>
        </p:spPr>
        <p:txBody>
          <a:bodyPr/>
          <a:lstStyle/>
          <a:p>
            <a:fld id="{529F9F8D-2534-4D48-85E3-73908409BCC5}" type="slidenum">
              <a:rPr lang="en-US" smtClean="0"/>
              <a:pPr/>
              <a:t>4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01262" y="1573822"/>
                <a:ext cx="5099538" cy="444597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ant to compute </a:t>
                </a:r>
                <a:r>
                  <a:rPr lang="en-US" dirty="0">
                    <a:solidFill>
                      <a:srgbClr val="0070C0"/>
                    </a:solidFill>
                  </a:rPr>
                  <a:t>symbol error rate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𝐸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ssume all constellation points equally likely</a:t>
                </a:r>
              </a:p>
              <a:p>
                <a:r>
                  <a:rPr lang="en-US" dirty="0"/>
                  <a:t>Average SER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𝐸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br>
                  <a:rPr lang="en-US" b="0" dirty="0"/>
                </a:b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</m:t>
                    </m:r>
                  </m:oMath>
                </a14:m>
                <a:br>
                  <a:rPr lang="en-US" b="0" i="0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∉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br>
                  <a:rPr lang="en-US" dirty="0"/>
                </a:b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01262" y="1573822"/>
                <a:ext cx="5099538" cy="4445977"/>
              </a:xfrm>
              <a:blipFill>
                <a:blip r:embed="rId2"/>
                <a:stretch>
                  <a:fillRect l="-2867" t="-1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7067550" y="3033347"/>
            <a:ext cx="17145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7536974" y="2030524"/>
            <a:ext cx="1295400" cy="71024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 flipV="1">
            <a:off x="8362950" y="2499948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flipV="1">
            <a:off x="8362950" y="34905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flipV="1">
            <a:off x="7296150" y="34905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flipV="1">
            <a:off x="7296150" y="2499947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002798" y="193279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z</a:t>
            </a:r>
          </a:p>
        </p:txBody>
      </p:sp>
      <p:cxnSp>
        <p:nvCxnSpPr>
          <p:cNvPr id="12" name="Straight Arrow Connector 11"/>
          <p:cNvCxnSpPr>
            <a:endCxn id="7" idx="1"/>
          </p:cNvCxnSpPr>
          <p:nvPr/>
        </p:nvCxnSpPr>
        <p:spPr>
          <a:xfrm flipV="1">
            <a:off x="7829551" y="2564988"/>
            <a:ext cx="544559" cy="4683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7025856" y="2919049"/>
            <a:ext cx="160019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8078678" y="2070955"/>
            <a:ext cx="794125" cy="128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401050" y="199174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97486" y="1809682"/>
            <a:ext cx="2851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error</a:t>
            </a:r>
          </a:p>
          <a:p>
            <a:r>
              <a:rPr lang="en-US" dirty="0"/>
              <a:t>z in correct decision regio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886701" y="4456323"/>
            <a:ext cx="1257299" cy="1312652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7124699" y="5776548"/>
            <a:ext cx="17145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V="1">
            <a:off x="7200902" y="5090750"/>
            <a:ext cx="914398" cy="457199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 flipV="1">
            <a:off x="8420099" y="5243149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 flipV="1">
            <a:off x="8420099" y="623374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 flipV="1">
            <a:off x="7353299" y="623374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 flipV="1">
            <a:off x="7353299" y="52431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>
            <a:endCxn id="26" idx="1"/>
          </p:cNvCxnSpPr>
          <p:nvPr/>
        </p:nvCxnSpPr>
        <p:spPr>
          <a:xfrm flipV="1">
            <a:off x="7886700" y="5308189"/>
            <a:ext cx="544559" cy="4683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 flipH="1" flipV="1">
            <a:off x="7083005" y="5662250"/>
            <a:ext cx="160019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>
            <a:off x="7429503" y="4862150"/>
            <a:ext cx="1039333" cy="4131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9115426" y="4565643"/>
            <a:ext cx="30289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ror</a:t>
            </a:r>
          </a:p>
          <a:p>
            <a:r>
              <a:rPr lang="en-US" b="1" dirty="0"/>
              <a:t>z</a:t>
            </a:r>
            <a:r>
              <a:rPr lang="en-US" dirty="0"/>
              <a:t> not in </a:t>
            </a:r>
            <a:br>
              <a:rPr lang="en-US" dirty="0"/>
            </a:br>
            <a:r>
              <a:rPr lang="en-US" dirty="0"/>
              <a:t>correct decision region</a:t>
            </a:r>
          </a:p>
        </p:txBody>
      </p:sp>
      <p:sp>
        <p:nvSpPr>
          <p:cNvPr id="39" name="Rectangle 38"/>
          <p:cNvSpPr/>
          <p:nvPr/>
        </p:nvSpPr>
        <p:spPr>
          <a:xfrm>
            <a:off x="8172450" y="2664015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s</a:t>
            </a:r>
            <a:r>
              <a:rPr lang="en-US" baseline="-25000" dirty="0" err="1"/>
              <a:t>m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8180477" y="5407216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s</a:t>
            </a:r>
            <a:r>
              <a:rPr lang="en-US" baseline="-25000" dirty="0" err="1"/>
              <a:t>m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7883103" y="4627198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238999" y="5319347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38792952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to Noise Rat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iscrete-symbol model (no channel gain)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Received symbol energ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Signal to noise ratio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ometimes called SNR per symbol</a:t>
                </a:r>
              </a:p>
              <a:p>
                <a:r>
                  <a:rPr lang="en-US" dirty="0"/>
                  <a:t>When there is a channel gain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dirty="0"/>
                  <a:t>.  Repla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490058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R for BPS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828803"/>
                <a:ext cx="6370320" cy="4038598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sz="2400" dirty="0"/>
                  <a:t>BPSK constellation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rad>
                  </m:oMath>
                </a14:m>
                <a:endParaRPr lang="en-US" sz="2400" dirty="0"/>
              </a:p>
              <a:p>
                <a:r>
                  <a:rPr lang="en-US" sz="2400" dirty="0"/>
                  <a:t>AWGN channel: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endParaRPr lang="en-US" sz="2200" dirty="0"/>
              </a:p>
              <a:p>
                <a:r>
                  <a:rPr lang="en-US" sz="2200" dirty="0"/>
                  <a:t>SER:  By symmetry </a:t>
                </a:r>
                <a:br>
                  <a:rPr lang="en-US" sz="2200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>
                        <a:latin typeface="Cambria Math" panose="02040503050406030204" pitchFamily="18" charset="0"/>
                      </a:rPr>
                      <m:t>SER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  <m:r>
                      <a:rPr lang="en-US" sz="2200" i="1">
                        <a:latin typeface="Cambria Math" panose="02040503050406030204" pitchFamily="18" charset="0"/>
                      </a:rPr>
                      <m:t>=2|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1)</m:t>
                    </m:r>
                  </m:oMath>
                </a14:m>
                <a:endParaRPr lang="en-US" sz="2200" dirty="0"/>
              </a:p>
              <a:p>
                <a:r>
                  <a:rPr lang="en-US" sz="2200" dirty="0"/>
                  <a:t>Will show on board:</a:t>
                </a:r>
                <a:br>
                  <a:rPr lang="en-US" sz="2200" dirty="0"/>
                </a:b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𝑆𝐸𝑅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</m:oMath>
                </a14:m>
                <a:endParaRPr lang="en-US" sz="220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dirty="0"/>
                  <a:t> symbol SNR</a:t>
                </a:r>
              </a:p>
              <a:p>
                <a:r>
                  <a:rPr lang="en-US" sz="2200" dirty="0"/>
                  <a:t>Also, for BPSK:</a:t>
                </a:r>
                <a:br>
                  <a:rPr lang="en-US" sz="22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sz="2200" dirty="0"/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828803"/>
                <a:ext cx="6370320" cy="4038598"/>
              </a:xfrm>
              <a:blipFill>
                <a:blip r:embed="rId2"/>
                <a:stretch>
                  <a:fillRect l="-2488" t="-1508" b="-13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8501330" y="2043743"/>
            <a:ext cx="1709470" cy="1312652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734300" y="2743200"/>
            <a:ext cx="17145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8501330" y="2743200"/>
            <a:ext cx="37597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 flipV="1">
            <a:off x="9226665" y="2714733"/>
            <a:ext cx="45719" cy="4571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V="1">
            <a:off x="7834944" y="2705101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458200" y="2709446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r</a:t>
            </a:r>
          </a:p>
        </p:txBody>
      </p:sp>
      <p:cxnSp>
        <p:nvCxnSpPr>
          <p:cNvPr id="14" name="Straight Arrow Connector 13"/>
          <p:cNvCxnSpPr>
            <a:stCxn id="9" idx="2"/>
          </p:cNvCxnSpPr>
          <p:nvPr/>
        </p:nvCxnSpPr>
        <p:spPr>
          <a:xfrm rot="10800000" flipV="1">
            <a:off x="8877300" y="2737591"/>
            <a:ext cx="349364" cy="56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7692606" y="2628902"/>
            <a:ext cx="160019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915400" y="2680228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908211" y="2228773"/>
                <a:ext cx="1152047" cy="427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8211" y="2228773"/>
                <a:ext cx="1152047" cy="4277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127708" y="2315454"/>
                <a:ext cx="1330492" cy="427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7708" y="2315454"/>
                <a:ext cx="1330492" cy="4277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0249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0ACB86-EC3E-40F4-A185-A16802F815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Nois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5B2103-E45E-4F6A-975F-3D9866C26A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oise</a:t>
            </a:r>
            <a:r>
              <a:rPr lang="en-US" dirty="0"/>
              <a:t>:  Any unwanted component of the signal</a:t>
            </a:r>
          </a:p>
          <a:p>
            <a:endParaRPr lang="en-US" dirty="0"/>
          </a:p>
          <a:p>
            <a:r>
              <a:rPr lang="en-US" dirty="0"/>
              <a:t>Key challenge in communication:</a:t>
            </a:r>
          </a:p>
          <a:p>
            <a:pPr lvl="1"/>
            <a:r>
              <a:rPr lang="en-US" dirty="0"/>
              <a:t>Estimate the transmitted signal in the presence of noise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3CC749-1E1C-4A4D-A5C5-BE74BB6A4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19B4471-9D10-41BE-8B75-6B4C9BAEA9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9537" y="1881699"/>
            <a:ext cx="4316753" cy="3768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98218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R for QPS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83695" y="1761050"/>
                <a:ext cx="6199153" cy="3478178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SER for QPSK (will show on board)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𝐸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𝛾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e>
                                </m:rad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Look at SNR per bit</a:t>
                </a:r>
              </a:p>
              <a:p>
                <a:r>
                  <a:rPr lang="en-US" dirty="0"/>
                  <a:t>High SNR asymptotic</a:t>
                </a:r>
              </a:p>
              <a:p>
                <a:r>
                  <a:rPr lang="en-US" dirty="0"/>
                  <a:t>Compare to BPSK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83695" y="1761050"/>
                <a:ext cx="6199153" cy="3478178"/>
              </a:xfrm>
              <a:blipFill>
                <a:blip r:embed="rId3"/>
                <a:stretch>
                  <a:fillRect l="-2360" t="-1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9346796" y="3193496"/>
            <a:ext cx="1981199" cy="1295400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0070395" y="342446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ecision region for s</a:t>
            </a:r>
            <a:r>
              <a:rPr lang="en-US" sz="1600" baseline="-25000" dirty="0"/>
              <a:t>00</a:t>
            </a:r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8806940" y="4492071"/>
            <a:ext cx="10969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660995" y="4507152"/>
            <a:ext cx="1371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8889596" y="412647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9727796" y="412647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9758277" y="481227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8920077" y="481227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0002808" y="1561399"/>
            <a:ext cx="17059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QPSK or 4-QAM </a:t>
            </a:r>
          </a:p>
          <a:p>
            <a:r>
              <a:rPr lang="en-US" dirty="0"/>
              <a:t>2 bits / symbol</a:t>
            </a:r>
          </a:p>
          <a:p>
            <a:r>
              <a:rPr lang="en-US" dirty="0"/>
              <a:t>Smaller </a:t>
            </a:r>
            <a:r>
              <a:rPr lang="en-US" dirty="0" err="1"/>
              <a:t>dmin</a:t>
            </a:r>
            <a:endParaRPr lang="en-US" dirty="0"/>
          </a:p>
        </p:txBody>
      </p:sp>
      <p:graphicFrame>
        <p:nvGraphicFramePr>
          <p:cNvPr id="26" name="Object 13"/>
          <p:cNvGraphicFramePr>
            <a:graphicFrameLocks noChangeAspect="1"/>
          </p:cNvGraphicFramePr>
          <p:nvPr>
            <p:extLst/>
          </p:nvPr>
        </p:nvGraphicFramePr>
        <p:xfrm>
          <a:off x="8023471" y="1672081"/>
          <a:ext cx="17653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1143000" imgH="736560" progId="Equation.DSMT4">
                  <p:embed/>
                </p:oleObj>
              </mc:Choice>
              <mc:Fallback>
                <p:oleObj name="Equation" r:id="rId4" imgW="1143000" imgH="736560" progId="Equation.DSMT4">
                  <p:embed/>
                  <p:pic>
                    <p:nvPicPr>
                      <p:cNvPr id="2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471" y="1672081"/>
                        <a:ext cx="176530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9583422" y="371685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591449" y="486989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745223" y="4893708"/>
            <a:ext cx="424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753781" y="371685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16810768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Calcu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f you are interested, </a:t>
            </a:r>
            <a:r>
              <a:rPr lang="en-US" dirty="0" err="1"/>
              <a:t>Proakis</a:t>
            </a:r>
            <a:r>
              <a:rPr lang="en-US" dirty="0"/>
              <a:t> “Digital Communications” derives error rates for many constellation types:</a:t>
            </a:r>
          </a:p>
          <a:p>
            <a:pPr lvl="1"/>
            <a:r>
              <a:rPr lang="en-US" dirty="0"/>
              <a:t>M-PSK, M-QAM, DQPSK, …</a:t>
            </a:r>
          </a:p>
          <a:p>
            <a:pPr lvl="1"/>
            <a:r>
              <a:rPr lang="en-US" dirty="0"/>
              <a:t>Provides exact formulae and various bounds</a:t>
            </a:r>
          </a:p>
          <a:p>
            <a:pPr lvl="1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25589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R for Various Modulation Schem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097280" y="1699845"/>
            <a:ext cx="5593666" cy="3821723"/>
          </a:xfrm>
        </p:spPr>
        <p:txBody>
          <a:bodyPr>
            <a:normAutofit/>
          </a:bodyPr>
          <a:lstStyle/>
          <a:p>
            <a:r>
              <a:rPr lang="en-US" dirty="0"/>
              <a:t>Some observations:</a:t>
            </a:r>
          </a:p>
          <a:p>
            <a:pPr lvl="1"/>
            <a:r>
              <a:rPr lang="en-US" dirty="0"/>
              <a:t>QPSK has roughly same BER as BPSK for same </a:t>
            </a:r>
            <a:r>
              <a:rPr lang="en-US" dirty="0" err="1"/>
              <a:t>Eb</a:t>
            </a:r>
            <a:r>
              <a:rPr lang="en-US" dirty="0"/>
              <a:t>/N0</a:t>
            </a:r>
          </a:p>
          <a:p>
            <a:pPr lvl="2"/>
            <a:r>
              <a:rPr lang="en-US" dirty="0"/>
              <a:t>Note that SNR is shown in figure </a:t>
            </a:r>
            <a:r>
              <a:rPr lang="en-US" dirty="0" err="1"/>
              <a:t>asEs</a:t>
            </a:r>
            <a:r>
              <a:rPr lang="en-US" dirty="0"/>
              <a:t>/N0 not </a:t>
            </a:r>
            <a:r>
              <a:rPr lang="en-US" dirty="0" err="1"/>
              <a:t>Eb</a:t>
            </a:r>
            <a:r>
              <a:rPr lang="en-US" dirty="0"/>
              <a:t>/N0</a:t>
            </a:r>
          </a:p>
          <a:p>
            <a:pPr lvl="1"/>
            <a:r>
              <a:rPr lang="en-US" dirty="0"/>
              <a:t>M= QAM requires roughly 6 dB per bit above M=4</a:t>
            </a:r>
          </a:p>
          <a:p>
            <a:pPr lvl="1"/>
            <a:r>
              <a:rPr lang="en-US" dirty="0"/>
              <a:t>M-PSK is significantly less efficient that M-QAM</a:t>
            </a:r>
          </a:p>
        </p:txBody>
      </p:sp>
      <p:pic>
        <p:nvPicPr>
          <p:cNvPr id="5" name="Picture 4" descr="serMod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3611" y="1699845"/>
            <a:ext cx="42672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3103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8BD64F-857F-4E41-B089-388A1BC859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“Noise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A40218-B98A-4085-A07F-A288608D88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nternal / thermal noise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From imperfections in the receiver</a:t>
            </a:r>
          </a:p>
          <a:p>
            <a:pPr lvl="1"/>
            <a:r>
              <a:rPr lang="en-US" dirty="0"/>
              <a:t>Thermal noise:  From random fluctuations of electrons</a:t>
            </a:r>
          </a:p>
          <a:p>
            <a:pPr lvl="1"/>
            <a:r>
              <a:rPr lang="en-US" dirty="0"/>
              <a:t>Other imperfections:  Phase noise, quantization, channel estimation errors</a:t>
            </a:r>
          </a:p>
          <a:p>
            <a:endParaRPr lang="en-US" dirty="0"/>
          </a:p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External Interference</a:t>
            </a:r>
          </a:p>
          <a:p>
            <a:pPr lvl="1"/>
            <a:r>
              <a:rPr lang="en-US" dirty="0"/>
              <a:t>Signals from other sources</a:t>
            </a:r>
          </a:p>
          <a:p>
            <a:pPr lvl="1"/>
            <a:r>
              <a:rPr lang="en-US" dirty="0"/>
              <a:t>In-band:  Transmitters in the same frequency</a:t>
            </a:r>
            <a:br>
              <a:rPr lang="en-US" dirty="0"/>
            </a:br>
            <a:r>
              <a:rPr lang="en-US" dirty="0"/>
              <a:t>Ex:  Multiple devices in a cellular band</a:t>
            </a:r>
          </a:p>
          <a:p>
            <a:pPr lvl="1"/>
            <a:r>
              <a:rPr lang="en-US" dirty="0"/>
              <a:t>Out-of-band:  From leakage out of carrier</a:t>
            </a:r>
          </a:p>
          <a:p>
            <a:pPr lvl="1"/>
            <a:r>
              <a:rPr lang="en-US" dirty="0"/>
              <a:t>Some texts do not consider “interference” as noise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D5C428-781B-4A3D-8BDD-647AAD2A7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</a:t>
            </a:fld>
            <a:endParaRPr lang="en-US" dirty="0"/>
          </a:p>
        </p:txBody>
      </p:sp>
      <p:pic>
        <p:nvPicPr>
          <p:cNvPr id="3074" name="Picture 2" descr="Image result for wireless interference">
            <a:extLst>
              <a:ext uri="{FF2B5EF4-FFF2-40B4-BE49-F238E27FC236}">
                <a16:creationId xmlns:a16="http://schemas.microsoft.com/office/drawing/2014/main" id="{E606469C-B393-431E-B8D2-B337B97F4A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3246" y="3548508"/>
            <a:ext cx="2695575" cy="1695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92147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0ACB86-EC3E-40F4-A185-A16802F815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Models for No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5B2103-E45E-4F6A-975F-3D9866C26A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n communications, we model noise as a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andom process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Captures “uncertainty” in the value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is lecture:  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Describe mathematical models for noise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Describe effect of noise on </a:t>
            </a:r>
          </a:p>
          <a:p>
            <a:pPr lvl="1"/>
            <a:endParaRPr lang="en-US" dirty="0">
              <a:solidFill>
                <a:schemeClr val="tx1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3CC749-1E1C-4A4D-A5C5-BE74BB6A4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19B4471-9D10-41BE-8B75-6B4C9BAEA9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4486" y="1920888"/>
            <a:ext cx="4316753" cy="3768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3667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5F136C-0955-450D-8A93-9308555296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ve Nois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6EE9CDE-36F5-49E5-8553-7B13EB73C01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3363686"/>
                <a:ext cx="10058400" cy="2505410"/>
              </a:xfrm>
            </p:spPr>
            <p:txBody>
              <a:bodyPr/>
              <a:lstStyle/>
              <a:p>
                <a:r>
                  <a:rPr lang="en-US" dirty="0"/>
                  <a:t>We first look at modeling thermal noise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hermal noise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Due to random fluctuations of electrons in the receiver</a:t>
                </a:r>
              </a:p>
              <a:p>
                <a:pPr lvl="1"/>
                <a:r>
                  <a:rPr lang="en-US" dirty="0"/>
                  <a:t>Called “thermal” since the level of the fluctuations increases with temperature</a:t>
                </a:r>
              </a:p>
              <a:p>
                <a:r>
                  <a:rPr lang="en-US" dirty="0"/>
                  <a:t>Common Additive White Gaussian Noise (AWGN) model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is real Gaussian WSS noise with PS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6EE9CDE-36F5-49E5-8553-7B13EB73C0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3363686"/>
                <a:ext cx="10058400" cy="2505410"/>
              </a:xfrm>
              <a:blipFill>
                <a:blip r:embed="rId2"/>
                <a:stretch>
                  <a:fillRect l="-1455" t="-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3024DD-B895-48FE-B9C6-18F46F09C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BB3C46-1E7A-426A-8C10-CB20A566FD88}"/>
              </a:ext>
            </a:extLst>
          </p:cNvPr>
          <p:cNvSpPr/>
          <p:nvPr/>
        </p:nvSpPr>
        <p:spPr>
          <a:xfrm>
            <a:off x="4045403" y="1755025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A42A03-D41E-4928-834F-8C17C0978F70}"/>
              </a:ext>
            </a:extLst>
          </p:cNvPr>
          <p:cNvSpPr txBox="1"/>
          <p:nvPr/>
        </p:nvSpPr>
        <p:spPr>
          <a:xfrm>
            <a:off x="3570993" y="2373164"/>
            <a:ext cx="1509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Upconversion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055B1D1-7F1D-4C46-BBB1-22D2963A5F66}"/>
              </a:ext>
            </a:extLst>
          </p:cNvPr>
          <p:cNvSpPr/>
          <p:nvPr/>
        </p:nvSpPr>
        <p:spPr>
          <a:xfrm>
            <a:off x="6138982" y="1749702"/>
            <a:ext cx="773723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4AED6B8-6A8B-4E13-888F-6FFD5D36F9C1}"/>
              </a:ext>
            </a:extLst>
          </p:cNvPr>
          <p:cNvSpPr txBox="1"/>
          <p:nvPr/>
        </p:nvSpPr>
        <p:spPr>
          <a:xfrm>
            <a:off x="5820112" y="236804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annel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749435E-D986-4BF6-A3E0-5F2ED4065049}"/>
              </a:ext>
            </a:extLst>
          </p:cNvPr>
          <p:cNvSpPr/>
          <p:nvPr/>
        </p:nvSpPr>
        <p:spPr>
          <a:xfrm>
            <a:off x="8959934" y="1739026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E16DFB8-4602-474B-B397-50D38CDB6CDF}"/>
              </a:ext>
            </a:extLst>
          </p:cNvPr>
          <p:cNvSpPr txBox="1"/>
          <p:nvPr/>
        </p:nvSpPr>
        <p:spPr>
          <a:xfrm>
            <a:off x="8268093" y="2409590"/>
            <a:ext cx="2157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own-</a:t>
            </a:r>
            <a:br>
              <a:rPr lang="en-US" dirty="0"/>
            </a:br>
            <a:r>
              <a:rPr lang="en-US" dirty="0"/>
              <a:t>conversion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10CDC97-DA13-4BBE-B2CA-547317759FF0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3292585" y="2039848"/>
            <a:ext cx="752818" cy="53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7081E25-83FC-4B55-ABB8-FE63FBC41D82}"/>
              </a:ext>
            </a:extLst>
          </p:cNvPr>
          <p:cNvCxnSpPr>
            <a:cxnSpLocks/>
            <a:stCxn id="6" idx="3"/>
            <a:endCxn id="8" idx="1"/>
          </p:cNvCxnSpPr>
          <p:nvPr/>
        </p:nvCxnSpPr>
        <p:spPr>
          <a:xfrm flipV="1">
            <a:off x="4819126" y="2039848"/>
            <a:ext cx="1319856" cy="53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401E0A0-335F-4209-8450-814A3DBB3113}"/>
              </a:ext>
            </a:extLst>
          </p:cNvPr>
          <p:cNvCxnSpPr>
            <a:cxnSpLocks/>
            <a:stCxn id="8" idx="3"/>
            <a:endCxn id="10" idx="1"/>
          </p:cNvCxnSpPr>
          <p:nvPr/>
        </p:nvCxnSpPr>
        <p:spPr>
          <a:xfrm flipV="1">
            <a:off x="6912705" y="2029172"/>
            <a:ext cx="2047229" cy="106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46F69EE-F1B2-4E66-B35F-B8661C04AEB7}"/>
              </a:ext>
            </a:extLst>
          </p:cNvPr>
          <p:cNvCxnSpPr>
            <a:cxnSpLocks/>
          </p:cNvCxnSpPr>
          <p:nvPr/>
        </p:nvCxnSpPr>
        <p:spPr>
          <a:xfrm>
            <a:off x="9774562" y="2004323"/>
            <a:ext cx="59523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D9AFB01-BEE1-4922-84EC-69FF0C988993}"/>
                  </a:ext>
                </a:extLst>
              </p:cNvPr>
              <p:cNvSpPr txBox="1"/>
              <p:nvPr/>
            </p:nvSpPr>
            <p:spPr>
              <a:xfrm>
                <a:off x="2650049" y="1855182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D9AFB01-BEE1-4922-84EC-69FF0C9889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0049" y="1855182"/>
                <a:ext cx="665823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20ACDB3-63DC-465F-9B55-49F5A465FAC7}"/>
                  </a:ext>
                </a:extLst>
              </p:cNvPr>
              <p:cNvSpPr txBox="1"/>
              <p:nvPr/>
            </p:nvSpPr>
            <p:spPr>
              <a:xfrm>
                <a:off x="5196738" y="2071976"/>
                <a:ext cx="777392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20ACDB3-63DC-465F-9B55-49F5A465FA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738" y="2071976"/>
                <a:ext cx="777392" cy="390748"/>
              </a:xfrm>
              <a:prstGeom prst="rect">
                <a:avLst/>
              </a:prstGeom>
              <a:blipFill>
                <a:blip r:embed="rId4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403DFFF-95E6-4A56-BC91-D9433114EEEA}"/>
                  </a:ext>
                </a:extLst>
              </p:cNvPr>
              <p:cNvSpPr txBox="1"/>
              <p:nvPr/>
            </p:nvSpPr>
            <p:spPr>
              <a:xfrm>
                <a:off x="8006760" y="2050274"/>
                <a:ext cx="753924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403DFFF-95E6-4A56-BC91-D9433114E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6760" y="2050274"/>
                <a:ext cx="753924" cy="390748"/>
              </a:xfrm>
              <a:prstGeom prst="rect">
                <a:avLst/>
              </a:prstGeom>
              <a:blipFill>
                <a:blip r:embed="rId5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EB96FB-8428-4ECA-B1CB-B432B0E5CE29}"/>
                  </a:ext>
                </a:extLst>
              </p:cNvPr>
              <p:cNvSpPr txBox="1"/>
              <p:nvPr/>
            </p:nvSpPr>
            <p:spPr>
              <a:xfrm>
                <a:off x="10354806" y="1837625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EB96FB-8428-4ECA-B1CB-B432B0E5CE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4806" y="1837625"/>
                <a:ext cx="660758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id="{3659E57C-5085-4BF6-9B9D-2D1E3FD7DF96}"/>
              </a:ext>
            </a:extLst>
          </p:cNvPr>
          <p:cNvSpPr/>
          <p:nvPr/>
        </p:nvSpPr>
        <p:spPr>
          <a:xfrm>
            <a:off x="7767879" y="1981651"/>
            <a:ext cx="143692" cy="14178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9E9693F4-4145-41FC-A67F-6C20EEEFA016}"/>
              </a:ext>
            </a:extLst>
          </p:cNvPr>
          <p:cNvCxnSpPr>
            <a:cxnSpLocks/>
          </p:cNvCxnSpPr>
          <p:nvPr/>
        </p:nvCxnSpPr>
        <p:spPr>
          <a:xfrm>
            <a:off x="7839725" y="1247495"/>
            <a:ext cx="9593" cy="7341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1472057-0543-4BF3-A920-6F28C62C88B6}"/>
                  </a:ext>
                </a:extLst>
              </p:cNvPr>
              <p:cNvSpPr txBox="1"/>
              <p:nvPr/>
            </p:nvSpPr>
            <p:spPr>
              <a:xfrm>
                <a:off x="7534609" y="806710"/>
                <a:ext cx="799578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1472057-0543-4BF3-A920-6F28C62C8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4609" y="806710"/>
                <a:ext cx="799578" cy="390748"/>
              </a:xfrm>
              <a:prstGeom prst="rect">
                <a:avLst/>
              </a:prstGeom>
              <a:blipFill>
                <a:blip r:embed="rId7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>
            <a:extLst>
              <a:ext uri="{FF2B5EF4-FFF2-40B4-BE49-F238E27FC236}">
                <a16:creationId xmlns:a16="http://schemas.microsoft.com/office/drawing/2014/main" id="{21EB3BD8-709C-4B7B-B7AE-2DC7668F26A1}"/>
              </a:ext>
            </a:extLst>
          </p:cNvPr>
          <p:cNvSpPr txBox="1"/>
          <p:nvPr/>
        </p:nvSpPr>
        <p:spPr>
          <a:xfrm>
            <a:off x="6802530" y="541770"/>
            <a:ext cx="2157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WG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FD1BE19-329E-4948-BDBC-2A12088D29D5}"/>
                  </a:ext>
                </a:extLst>
              </p:cNvPr>
              <p:cNvSpPr txBox="1"/>
              <p:nvPr/>
            </p:nvSpPr>
            <p:spPr>
              <a:xfrm>
                <a:off x="6949582" y="2054034"/>
                <a:ext cx="715004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FD1BE19-329E-4948-BDBC-2A12088D29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9582" y="2054034"/>
                <a:ext cx="715004" cy="390748"/>
              </a:xfrm>
              <a:prstGeom prst="rect">
                <a:avLst/>
              </a:prstGeom>
              <a:blipFill>
                <a:blip r:embed="rId8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56154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al No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hermal noise</a:t>
                </a:r>
                <a:r>
                  <a:rPr lang="en-US" dirty="0"/>
                  <a:t>: Caused by random fluctuations of electrons</a:t>
                </a:r>
              </a:p>
              <a:p>
                <a:r>
                  <a:rPr lang="en-US" dirty="0"/>
                  <a:t>Fundamental limit determined by statistical physic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𝑇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= </a:t>
                </a:r>
                <a:r>
                  <a:rPr lang="en-US" dirty="0" err="1"/>
                  <a:t>Boltzman</a:t>
                </a:r>
                <a:r>
                  <a:rPr lang="en-US" dirty="0"/>
                  <a:t> constant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temperature in Kelvin</a:t>
                </a:r>
              </a:p>
              <a:p>
                <a:pPr lvl="1"/>
                <a:r>
                  <a:rPr lang="en-US" dirty="0"/>
                  <a:t>At room temperature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=300 K),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10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174 </m:t>
                    </m:r>
                  </m:oMath>
                </a14:m>
                <a:r>
                  <a:rPr lang="en-US" dirty="0"/>
                  <a:t>dBm/Hz</a:t>
                </a:r>
              </a:p>
              <a:p>
                <a:r>
                  <a:rPr lang="en-US" dirty="0"/>
                  <a:t>Practical systems see higher noise power due to receiver imperfections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𝐹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dBm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Hz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Noise figure</a:t>
                </a:r>
              </a:p>
              <a:p>
                <a:pPr lvl="1"/>
                <a:r>
                  <a:rPr lang="en-US" dirty="0"/>
                  <a:t>Typical values are 2 to 9 dB in most wireless systems</a:t>
                </a:r>
              </a:p>
              <a:p>
                <a:r>
                  <a:rPr lang="en-US" dirty="0"/>
                  <a:t>More in a wireless clas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539185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31693</TotalTime>
  <Words>2757</Words>
  <Application>Microsoft Office PowerPoint</Application>
  <PresentationFormat>Widescreen</PresentationFormat>
  <Paragraphs>563</Paragraphs>
  <Slides>5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8" baseType="lpstr">
      <vt:lpstr>Arial</vt:lpstr>
      <vt:lpstr>Calibri</vt:lpstr>
      <vt:lpstr>Cambria Math</vt:lpstr>
      <vt:lpstr>Wingdings</vt:lpstr>
      <vt:lpstr>Retrospect</vt:lpstr>
      <vt:lpstr>Equation</vt:lpstr>
      <vt:lpstr>Unit 6:  Noise and Symbol Demodulation</vt:lpstr>
      <vt:lpstr>Learning Objectives</vt:lpstr>
      <vt:lpstr>This Unit</vt:lpstr>
      <vt:lpstr>Outline </vt:lpstr>
      <vt:lpstr>What is Noise?</vt:lpstr>
      <vt:lpstr>Types of “Noise”</vt:lpstr>
      <vt:lpstr>Statistical Models for Noise</vt:lpstr>
      <vt:lpstr>Additive Noise Model</vt:lpstr>
      <vt:lpstr>Thermal Noise</vt:lpstr>
      <vt:lpstr>Scaling Up- and Down-Conversion</vt:lpstr>
      <vt:lpstr>Downconverting Noise</vt:lpstr>
      <vt:lpstr>Equivalent Channel with Noise</vt:lpstr>
      <vt:lpstr>Effective Baseband Noise ≈ White</vt:lpstr>
      <vt:lpstr>Thermal Noise and Bandwidth </vt:lpstr>
      <vt:lpstr>Signal To Noise Ratio</vt:lpstr>
      <vt:lpstr>Example:  SNR of a Wireless Signal</vt:lpstr>
      <vt:lpstr>Free-Space SNR Visualized</vt:lpstr>
      <vt:lpstr>Outline </vt:lpstr>
      <vt:lpstr>End-to-End System So Far</vt:lpstr>
      <vt:lpstr>Signal and Noise Components</vt:lpstr>
      <vt:lpstr>Noise Component</vt:lpstr>
      <vt:lpstr>Symbol Noise with Orthonormal RX Filtering</vt:lpstr>
      <vt:lpstr>Single Path Channel Model</vt:lpstr>
      <vt:lpstr>Power and Energy</vt:lpstr>
      <vt:lpstr>Units</vt:lpstr>
      <vt:lpstr>Sample Question</vt:lpstr>
      <vt:lpstr>Sample Question Con’t</vt:lpstr>
      <vt:lpstr>General Demodulation</vt:lpstr>
      <vt:lpstr>Outline </vt:lpstr>
      <vt:lpstr>Detection Theory</vt:lpstr>
      <vt:lpstr>Min and Arg Min</vt:lpstr>
      <vt:lpstr>Maximum Likelihood Estimation</vt:lpstr>
      <vt:lpstr>Likelihood Ratio</vt:lpstr>
      <vt:lpstr>Example:  Two Gaussians, Different Means </vt:lpstr>
      <vt:lpstr>Example:  Two Gaussians, Different Variances </vt:lpstr>
      <vt:lpstr>Outline </vt:lpstr>
      <vt:lpstr>Demodulation</vt:lpstr>
      <vt:lpstr>ML Estimation for Symbol Demodulation</vt:lpstr>
      <vt:lpstr>Nearest Symbol Detection</vt:lpstr>
      <vt:lpstr>Decision Regions</vt:lpstr>
      <vt:lpstr>Sample Problems</vt:lpstr>
      <vt:lpstr>Detection in a General Signal Space</vt:lpstr>
      <vt:lpstr>Detection in a General Signal Space</vt:lpstr>
      <vt:lpstr>Example:  Multiple Measurements</vt:lpstr>
      <vt:lpstr>Example:  Multiple Measurements</vt:lpstr>
      <vt:lpstr>Outline </vt:lpstr>
      <vt:lpstr>Symbol Error Probability</vt:lpstr>
      <vt:lpstr>Signal to Noise Ratio</vt:lpstr>
      <vt:lpstr>SER for BPSK</vt:lpstr>
      <vt:lpstr>SER for QPSK</vt:lpstr>
      <vt:lpstr>More Calculations</vt:lpstr>
      <vt:lpstr>SER for Various Modulation Schem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eep Rangan</dc:creator>
  <cp:lastModifiedBy>Sundeep Rangan</cp:lastModifiedBy>
  <cp:revision>452</cp:revision>
  <cp:lastPrinted>2017-03-30T17:15:31Z</cp:lastPrinted>
  <dcterms:created xsi:type="dcterms:W3CDTF">2015-03-22T11:15:32Z</dcterms:created>
  <dcterms:modified xsi:type="dcterms:W3CDTF">2019-04-08T14:45:14Z</dcterms:modified>
</cp:coreProperties>
</file>